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2B69" w:rsidRDefault="00832B6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32B69">
        <w:rPr>
          <w:rFonts w:ascii="Times New Roman" w:hAnsi="Times New Roman" w:cs="Times New Roman"/>
          <w:b/>
          <w:sz w:val="24"/>
          <w:szCs w:val="24"/>
          <w:u w:val="single"/>
        </w:rPr>
        <w:t>Subiectul 1</w:t>
      </w:r>
      <w:r w:rsidR="003112F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1356C9" w:rsidRDefault="001356C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32B69" w:rsidRPr="00C06DC8" w:rsidRDefault="00832B69" w:rsidP="006664E8">
      <w:pPr>
        <w:pStyle w:val="FootnoteText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Fie reteaua </w:t>
      </w:r>
      <w:r w:rsidRPr="00832B69">
        <w:rPr>
          <w:sz w:val="24"/>
          <w:szCs w:val="24"/>
        </w:rPr>
        <w:t>generică unic conectată</w:t>
      </w:r>
      <w:r>
        <w:rPr>
          <w:sz w:val="24"/>
          <w:szCs w:val="24"/>
        </w:rPr>
        <w:t xml:space="preserve"> din figura de mai jos, </w:t>
      </w:r>
      <w:r w:rsidRPr="00832B69">
        <w:rPr>
          <w:sz w:val="24"/>
          <w:szCs w:val="24"/>
        </w:rPr>
        <w:t xml:space="preserve">partiţionată în conformitate cu părinţii şi cu fiii variabilei de interogare </w:t>
      </w:r>
      <w:r w:rsidRPr="00832B69">
        <w:rPr>
          <w:position w:val="-6"/>
          <w:sz w:val="24"/>
          <w:szCs w:val="2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4pt" o:ole="">
            <v:imagedata r:id="rId7" o:title=""/>
          </v:shape>
          <o:OLEObject Type="Embed" ProgID="Equation.DSMT4" ShapeID="_x0000_i1025" DrawAspect="Content" ObjectID="_1647789006" r:id="rId8"/>
        </w:object>
      </w:r>
      <w:r>
        <w:rPr>
          <w:sz w:val="24"/>
          <w:szCs w:val="24"/>
        </w:rPr>
        <w:t xml:space="preserve"> </w:t>
      </w:r>
      <w:r w:rsidRPr="00832B69">
        <w:rPr>
          <w:sz w:val="24"/>
          <w:szCs w:val="24"/>
        </w:rPr>
        <w:t xml:space="preserve">Nodul </w:t>
      </w:r>
      <w:r w:rsidRPr="00832B69">
        <w:rPr>
          <w:position w:val="-4"/>
          <w:sz w:val="24"/>
          <w:szCs w:val="24"/>
        </w:rPr>
        <w:object w:dxaOrig="279" w:dyaOrig="260">
          <v:shape id="_x0000_i1026" type="#_x0000_t75" style="width:14pt;height:13pt" o:ole="">
            <v:imagedata r:id="rId9" o:title=""/>
          </v:shape>
          <o:OLEObject Type="Embed" ProgID="Equation.DSMT4" ShapeID="_x0000_i1026" DrawAspect="Content" ObjectID="_1647789007" r:id="rId10"/>
        </w:object>
      </w:r>
      <w:r w:rsidRPr="00832B69">
        <w:rPr>
          <w:sz w:val="24"/>
          <w:szCs w:val="24"/>
        </w:rPr>
        <w:t xml:space="preserve"> are părinţii </w:t>
      </w:r>
      <w:r w:rsidRPr="00832B69">
        <w:rPr>
          <w:position w:val="-12"/>
          <w:sz w:val="24"/>
          <w:szCs w:val="24"/>
        </w:rPr>
        <w:object w:dxaOrig="1280" w:dyaOrig="360">
          <v:shape id="_x0000_i1027" type="#_x0000_t75" style="width:64pt;height:18.5pt" o:ole="">
            <v:imagedata r:id="rId11" o:title=""/>
          </v:shape>
          <o:OLEObject Type="Embed" ProgID="Equation.DSMT4" ShapeID="_x0000_i1027" DrawAspect="Content" ObjectID="_1647789008" r:id="rId12"/>
        </w:object>
      </w:r>
      <w:r w:rsidRPr="00832B69">
        <w:rPr>
          <w:sz w:val="24"/>
          <w:szCs w:val="24"/>
        </w:rPr>
        <w:t xml:space="preserve"> şi fiii </w:t>
      </w:r>
      <w:r w:rsidRPr="00832B69">
        <w:rPr>
          <w:position w:val="-12"/>
          <w:sz w:val="24"/>
          <w:szCs w:val="24"/>
        </w:rPr>
        <w:object w:dxaOrig="1120" w:dyaOrig="360">
          <v:shape id="_x0000_i1028" type="#_x0000_t75" style="width:56pt;height:18.5pt" o:ole="">
            <v:imagedata r:id="rId13" o:title=""/>
          </v:shape>
          <o:OLEObject Type="Embed" ProgID="Equation.DSMT4" ShapeID="_x0000_i1028" DrawAspect="Content" ObjectID="_1647789009" r:id="rId14"/>
        </w:object>
      </w:r>
      <w:r w:rsidRPr="00832B69">
        <w:rPr>
          <w:sz w:val="24"/>
          <w:szCs w:val="24"/>
        </w:rPr>
        <w:t>.</w:t>
      </w:r>
      <w:r>
        <w:rPr>
          <w:sz w:val="24"/>
          <w:szCs w:val="24"/>
        </w:rPr>
        <w:t xml:space="preserve"> Presupunem ca </w:t>
      </w:r>
      <w:r w:rsidRPr="00832B69">
        <w:rPr>
          <w:sz w:val="24"/>
          <w:szCs w:val="24"/>
        </w:rPr>
        <w:t xml:space="preserve">există o mulţime </w:t>
      </w:r>
      <w:r w:rsidRPr="00832B69">
        <w:rPr>
          <w:position w:val="-4"/>
          <w:sz w:val="24"/>
          <w:szCs w:val="24"/>
        </w:rPr>
        <w:object w:dxaOrig="240" w:dyaOrig="260">
          <v:shape id="_x0000_i1029" type="#_x0000_t75" style="width:12pt;height:13pt" o:ole="">
            <v:imagedata r:id="rId15" o:title=""/>
          </v:shape>
          <o:OLEObject Type="Embed" ProgID="Equation.DSMT4" ShapeID="_x0000_i1029" DrawAspect="Content" ObjectID="_1647789010" r:id="rId16"/>
        </w:object>
      </w:r>
      <w:r w:rsidRPr="00832B69">
        <w:rPr>
          <w:sz w:val="24"/>
          <w:szCs w:val="24"/>
        </w:rPr>
        <w:t xml:space="preserve"> de variabile dovezi</w:t>
      </w:r>
      <w:r w:rsidR="006664E8">
        <w:rPr>
          <w:sz w:val="24"/>
          <w:szCs w:val="24"/>
        </w:rPr>
        <w:t>,</w:t>
      </w:r>
      <w:bookmarkStart w:id="0" w:name="_GoBack"/>
      <w:bookmarkEnd w:id="0"/>
      <w:r w:rsidR="00C06DC8">
        <w:rPr>
          <w:position w:val="-16"/>
        </w:rPr>
        <w:object w:dxaOrig="3600" w:dyaOrig="440">
          <v:shape id="_x0000_i1030" type="#_x0000_t75" style="width:180pt;height:22pt" o:ole="">
            <v:imagedata r:id="rId17" o:title=""/>
          </v:shape>
          <o:OLEObject Type="Embed" ProgID="Equation.DSMT4" ShapeID="_x0000_i1030" DrawAspect="Content" ObjectID="_1647789011" r:id="rId18"/>
        </w:object>
      </w:r>
      <w:r w:rsidR="00C06DC8">
        <w:t xml:space="preserve">, </w:t>
      </w:r>
      <w:r w:rsidR="00C06DC8" w:rsidRPr="00C06DC8">
        <w:rPr>
          <w:sz w:val="24"/>
          <w:szCs w:val="24"/>
        </w:rPr>
        <w:t xml:space="preserve">mulţime </w:t>
      </w:r>
      <w:r w:rsidR="0046340D">
        <w:rPr>
          <w:sz w:val="24"/>
          <w:szCs w:val="24"/>
        </w:rPr>
        <w:t>de variabile aleatoare discrete, unde:</w:t>
      </w:r>
    </w:p>
    <w:p w:rsidR="00832B69" w:rsidRDefault="00832B69" w:rsidP="001356C9">
      <w:pPr>
        <w:pStyle w:val="ecuatie"/>
        <w:numPr>
          <w:ilvl w:val="0"/>
          <w:numId w:val="1"/>
        </w:numPr>
        <w:jc w:val="both"/>
      </w:pPr>
      <w:r>
        <w:rPr>
          <w:position w:val="-12"/>
        </w:rPr>
        <w:object w:dxaOrig="360" w:dyaOrig="380">
          <v:shape id="_x0000_i1031" type="#_x0000_t75" style="width:18.5pt;height:19pt" o:ole="">
            <v:imagedata r:id="rId19" o:title=""/>
          </v:shape>
          <o:OLEObject Type="Embed" ProgID="Equation.DSMT4" ShapeID="_x0000_i1031" DrawAspect="Content" ObjectID="_1647789012" r:id="rId20"/>
        </w:object>
      </w:r>
      <w:r>
        <w:t xml:space="preserve"> reprezintă </w:t>
      </w:r>
      <w:r>
        <w:rPr>
          <w:b/>
          <w:bCs/>
        </w:rPr>
        <w:t>suportul cauzal</w:t>
      </w:r>
      <w:r>
        <w:t xml:space="preserve"> pentru </w:t>
      </w:r>
      <w:r>
        <w:rPr>
          <w:position w:val="-4"/>
        </w:rPr>
        <w:object w:dxaOrig="279" w:dyaOrig="260">
          <v:shape id="_x0000_i1032" type="#_x0000_t75" style="width:14pt;height:13pt" o:ole="">
            <v:imagedata r:id="rId9" o:title=""/>
          </v:shape>
          <o:OLEObject Type="Embed" ProgID="Equation.DSMT4" ShapeID="_x0000_i1032" DrawAspect="Content" ObjectID="_1647789013" r:id="rId21"/>
        </w:object>
      </w:r>
      <w:r>
        <w:t xml:space="preserve"> - variabilele dovezi aflate ”deasupra” lui </w:t>
      </w:r>
      <w:r>
        <w:rPr>
          <w:position w:val="-4"/>
        </w:rPr>
        <w:object w:dxaOrig="279" w:dyaOrig="260">
          <v:shape id="_x0000_i1033" type="#_x0000_t75" style="width:14pt;height:13pt" o:ole="">
            <v:imagedata r:id="rId9" o:title=""/>
          </v:shape>
          <o:OLEObject Type="Embed" ProgID="Equation.DSMT4" ShapeID="_x0000_i1033" DrawAspect="Content" ObjectID="_1647789014" r:id="rId22"/>
        </w:object>
      </w:r>
      <w:r>
        <w:t xml:space="preserve">, care sunt conectate la </w:t>
      </w:r>
      <w:r>
        <w:rPr>
          <w:position w:val="-4"/>
        </w:rPr>
        <w:object w:dxaOrig="279" w:dyaOrig="260">
          <v:shape id="_x0000_i1034" type="#_x0000_t75" style="width:14pt;height:13pt" o:ole="">
            <v:imagedata r:id="rId9" o:title=""/>
          </v:shape>
          <o:OLEObject Type="Embed" ProgID="Equation.DSMT4" ShapeID="_x0000_i1034" DrawAspect="Content" ObjectID="_1647789015" r:id="rId23"/>
        </w:object>
      </w:r>
      <w:r>
        <w:t xml:space="preserve"> prin intermediul părinţilor săi.</w:t>
      </w:r>
    </w:p>
    <w:p w:rsidR="00C06DC8" w:rsidRDefault="00832B69" w:rsidP="001356C9">
      <w:pPr>
        <w:pStyle w:val="ecuatie"/>
        <w:numPr>
          <w:ilvl w:val="0"/>
          <w:numId w:val="1"/>
        </w:numPr>
        <w:jc w:val="both"/>
      </w:pPr>
      <w:r>
        <w:rPr>
          <w:position w:val="-12"/>
        </w:rPr>
        <w:object w:dxaOrig="360" w:dyaOrig="380">
          <v:shape id="_x0000_i1035" type="#_x0000_t75" style="width:18.5pt;height:19pt" o:ole="">
            <v:imagedata r:id="rId24" o:title=""/>
          </v:shape>
          <o:OLEObject Type="Embed" ProgID="Equation.DSMT4" ShapeID="_x0000_i1035" DrawAspect="Content" ObjectID="_1647789016" r:id="rId25"/>
        </w:object>
      </w:r>
      <w:r>
        <w:t xml:space="preserve"> reprezintă </w:t>
      </w:r>
      <w:r>
        <w:rPr>
          <w:b/>
          <w:bCs/>
        </w:rPr>
        <w:t>suportul probatoriu</w:t>
      </w:r>
      <w:r>
        <w:t xml:space="preserve"> pentru </w:t>
      </w:r>
      <w:r>
        <w:rPr>
          <w:position w:val="-4"/>
        </w:rPr>
        <w:object w:dxaOrig="279" w:dyaOrig="260">
          <v:shape id="_x0000_i1036" type="#_x0000_t75" style="width:14pt;height:13pt" o:ole="">
            <v:imagedata r:id="rId9" o:title=""/>
          </v:shape>
          <o:OLEObject Type="Embed" ProgID="Equation.DSMT4" ShapeID="_x0000_i1036" DrawAspect="Content" ObjectID="_1647789017" r:id="rId26"/>
        </w:object>
      </w:r>
      <w:r>
        <w:t xml:space="preserve"> - variabilele dovezi aflate ”dedesubtul” lui </w:t>
      </w:r>
      <w:r>
        <w:rPr>
          <w:position w:val="-4"/>
        </w:rPr>
        <w:object w:dxaOrig="279" w:dyaOrig="260">
          <v:shape id="_x0000_i1037" type="#_x0000_t75" style="width:14pt;height:13pt" o:ole="">
            <v:imagedata r:id="rId27" o:title=""/>
          </v:shape>
          <o:OLEObject Type="Embed" ProgID="Equation.DSMT4" ShapeID="_x0000_i1037" DrawAspect="Content" ObjectID="_1647789018" r:id="rId28"/>
        </w:object>
      </w:r>
      <w:r>
        <w:t xml:space="preserve"> şi care sunt conectate la </w:t>
      </w:r>
      <w:r>
        <w:rPr>
          <w:position w:val="-4"/>
        </w:rPr>
        <w:object w:dxaOrig="279" w:dyaOrig="260">
          <v:shape id="_x0000_i1038" type="#_x0000_t75" style="width:14pt;height:13pt" o:ole="">
            <v:imagedata r:id="rId29" o:title=""/>
          </v:shape>
          <o:OLEObject Type="Embed" ProgID="Equation.DSMT4" ShapeID="_x0000_i1038" DrawAspect="Content" ObjectID="_1647789019" r:id="rId30"/>
        </w:object>
      </w:r>
      <w:r>
        <w:t xml:space="preserve"> prin intermediul fiilor săi.</w:t>
      </w:r>
    </w:p>
    <w:p w:rsidR="00C06DC8" w:rsidRDefault="00C06DC8" w:rsidP="001356C9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C06DC8">
        <w:rPr>
          <w:rFonts w:ascii="Times New Roman" w:eastAsia="Times New Roman" w:hAnsi="Times New Roman" w:cs="Times New Roman"/>
          <w:sz w:val="24"/>
          <w:szCs w:val="24"/>
          <w:lang w:val="ro-RO"/>
        </w:rPr>
        <w:t>Se urmăreşte calcularea probabilităţii condiţionate</w:t>
      </w: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</w:t>
      </w:r>
      <w:r w:rsidRPr="00C06DC8">
        <w:rPr>
          <w:rFonts w:ascii="Times New Roman" w:eastAsia="Times New Roman" w:hAnsi="Times New Roman" w:cs="Times New Roman"/>
          <w:position w:val="-14"/>
          <w:sz w:val="24"/>
          <w:szCs w:val="24"/>
          <w:lang w:val="ro-RO"/>
        </w:rPr>
        <w:object w:dxaOrig="960" w:dyaOrig="400">
          <v:shape id="_x0000_i1039" type="#_x0000_t75" style="width:48pt;height:20pt" o:ole="">
            <v:imagedata r:id="rId31" o:title=""/>
          </v:shape>
          <o:OLEObject Type="Embed" ProgID="Equation.DSMT4" ShapeID="_x0000_i1039" DrawAspect="Content" ObjectID="_1647789020" r:id="rId32"/>
        </w:object>
      </w: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>.</w:t>
      </w:r>
    </w:p>
    <w:p w:rsidR="0046340D" w:rsidRPr="0046340D" w:rsidRDefault="0046340D" w:rsidP="0046340D">
      <w:pPr>
        <w:pStyle w:val="ecuatie"/>
        <w:tabs>
          <w:tab w:val="left" w:pos="720"/>
        </w:tabs>
        <w:jc w:val="both"/>
      </w:pPr>
      <w:r>
        <w:tab/>
      </w:r>
      <w:r w:rsidRPr="0046340D">
        <w:t xml:space="preserve">Strategia generală pentru calculul lui </w:t>
      </w:r>
      <w:r w:rsidRPr="0046340D">
        <w:rPr>
          <w:position w:val="-14"/>
        </w:rPr>
        <w:object w:dxaOrig="960" w:dyaOrig="400">
          <v:shape id="_x0000_i1040" type="#_x0000_t75" style="width:48pt;height:20pt" o:ole="">
            <v:imagedata r:id="rId33" o:title=""/>
          </v:shape>
          <o:OLEObject Type="Embed" ProgID="Equation.DSMT4" ShapeID="_x0000_i1040" DrawAspect="Content" ObjectID="_1647789021" r:id="rId34"/>
        </w:object>
      </w:r>
      <w:r>
        <w:t xml:space="preserve"> este </w:t>
      </w:r>
      <w:r w:rsidRPr="0046340D">
        <w:t>următoarea:</w:t>
      </w:r>
    </w:p>
    <w:p w:rsidR="0046340D" w:rsidRPr="0046340D" w:rsidRDefault="0046340D" w:rsidP="0046340D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Exprimă </w:t>
      </w:r>
      <w:r w:rsidRPr="0046340D">
        <w:rPr>
          <w:rFonts w:ascii="Times New Roman" w:eastAsia="Times New Roman" w:hAnsi="Times New Roman" w:cs="Times New Roman"/>
          <w:position w:val="-14"/>
          <w:sz w:val="24"/>
          <w:szCs w:val="24"/>
          <w:lang w:val="ro-RO"/>
        </w:rPr>
        <w:object w:dxaOrig="960" w:dyaOrig="400">
          <v:shape id="_x0000_i1041" type="#_x0000_t75" style="width:48pt;height:20pt" o:ole="">
            <v:imagedata r:id="rId35" o:title=""/>
          </v:shape>
          <o:OLEObject Type="Embed" ProgID="Equation.DSMT4" ShapeID="_x0000_i1041" DrawAspect="Content" ObjectID="_1647789022" r:id="rId36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în termenii contribuţiilor lui </w:t>
      </w:r>
      <w:r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42" type="#_x0000_t75" style="width:18.5pt;height:19pt" o:ole="">
            <v:imagedata r:id="rId37" o:title=""/>
          </v:shape>
          <o:OLEObject Type="Embed" ProgID="Equation.DSMT4" ShapeID="_x0000_i1042" DrawAspect="Content" ObjectID="_1647789023" r:id="rId38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şi </w:t>
      </w:r>
      <w:r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43" type="#_x0000_t75" style="width:18.5pt;height:19pt" o:ole="">
            <v:imagedata r:id="rId39" o:title=""/>
          </v:shape>
          <o:OLEObject Type="Embed" ProgID="Equation.DSMT4" ShapeID="_x0000_i1043" DrawAspect="Content" ObjectID="_1647789024" r:id="rId40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>.</w:t>
      </w:r>
    </w:p>
    <w:p w:rsidR="0046340D" w:rsidRDefault="0046340D" w:rsidP="0046340D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Calculează contribuţia mulţimii </w:t>
      </w:r>
      <w:r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44" type="#_x0000_t75" style="width:18.5pt;height:19pt" o:ole="">
            <v:imagedata r:id="rId41" o:title=""/>
          </v:shape>
          <o:OLEObject Type="Embed" ProgID="Equation.DSMT4" ShapeID="_x0000_i1044" DrawAspect="Content" ObjectID="_1647789025" r:id="rId42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calculând efectul ei asupra părinţilor lui </w:t>
      </w:r>
      <w:r w:rsidRPr="0046340D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279" w:dyaOrig="260">
          <v:shape id="_x0000_i1045" type="#_x0000_t75" style="width:14pt;height:13pt" o:ole="">
            <v:imagedata r:id="rId29" o:title=""/>
          </v:shape>
          <o:OLEObject Type="Embed" ProgID="Equation.DSMT4" ShapeID="_x0000_i1045" DrawAspect="Content" ObjectID="_1647789026" r:id="rId43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şi apoi transmiţând acest efect lui </w:t>
      </w:r>
      <w:r w:rsidRPr="0046340D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279" w:dyaOrig="260">
          <v:shape id="_x0000_i1046" type="#_x0000_t75" style="width:14pt;height:13pt" o:ole="">
            <v:imagedata r:id="rId9" o:title=""/>
          </v:shape>
          <o:OLEObject Type="Embed" ProgID="Equation.DSMT4" ShapeID="_x0000_i1046" DrawAspect="Content" ObjectID="_1647789027" r:id="rId44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. </w:t>
      </w:r>
    </w:p>
    <w:p w:rsidR="0046340D" w:rsidRDefault="0046340D" w:rsidP="00C06DC8">
      <w:pPr>
        <w:numPr>
          <w:ilvl w:val="0"/>
          <w:numId w:val="2"/>
        </w:num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Calculează contribuţia mulţimii </w:t>
      </w:r>
      <w:r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47" type="#_x0000_t75" style="width:18.5pt;height:19pt" o:ole="">
            <v:imagedata r:id="rId45" o:title=""/>
          </v:shape>
          <o:OLEObject Type="Embed" ProgID="Equation.DSMT4" ShapeID="_x0000_i1047" DrawAspect="Content" ObjectID="_1647789028" r:id="rId46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calculând efectul ei asupra fiilor lui </w:t>
      </w:r>
      <w:r w:rsidRPr="0046340D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279" w:dyaOrig="260">
          <v:shape id="_x0000_i1048" type="#_x0000_t75" style="width:14pt;height:13pt" o:ole="">
            <v:imagedata r:id="rId9" o:title=""/>
          </v:shape>
          <o:OLEObject Type="Embed" ProgID="Equation.DSMT4" ShapeID="_x0000_i1048" DrawAspect="Content" ObjectID="_1647789029" r:id="rId47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şi apoi transmiţând acest efect lui </w:t>
      </w:r>
      <w:r w:rsidRPr="0046340D">
        <w:rPr>
          <w:rFonts w:ascii="Times New Roman" w:eastAsia="Times New Roman" w:hAnsi="Times New Roman" w:cs="Times New Roman"/>
          <w:position w:val="-4"/>
          <w:sz w:val="24"/>
          <w:szCs w:val="24"/>
          <w:lang w:val="ro-RO"/>
        </w:rPr>
        <w:object w:dxaOrig="279" w:dyaOrig="260">
          <v:shape id="_x0000_i1049" type="#_x0000_t75" style="width:14pt;height:13pt" o:ole="">
            <v:imagedata r:id="rId9" o:title=""/>
          </v:shape>
          <o:OLEObject Type="Embed" ProgID="Equation.DSMT4" ShapeID="_x0000_i1049" DrawAspect="Content" ObjectID="_1647789030" r:id="rId48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. </w:t>
      </w:r>
    </w:p>
    <w:p w:rsidR="001B40CA" w:rsidRDefault="001B40CA" w:rsidP="001B40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Exprimarea lui </w:t>
      </w:r>
      <w:r w:rsidRPr="0046340D">
        <w:rPr>
          <w:rFonts w:ascii="Times New Roman" w:eastAsia="Times New Roman" w:hAnsi="Times New Roman" w:cs="Times New Roman"/>
          <w:position w:val="-14"/>
          <w:sz w:val="24"/>
          <w:szCs w:val="24"/>
          <w:lang w:val="ro-RO"/>
        </w:rPr>
        <w:object w:dxaOrig="960" w:dyaOrig="400">
          <v:shape id="_x0000_i1050" type="#_x0000_t75" style="width:48pt;height:20pt" o:ole="">
            <v:imagedata r:id="rId35" o:title=""/>
          </v:shape>
          <o:OLEObject Type="Embed" ProgID="Equation.DSMT4" ShapeID="_x0000_i1050" DrawAspect="Content" ObjectID="_1647789031" r:id="rId49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în termenii contribuţiilor lui </w:t>
      </w:r>
      <w:r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51" type="#_x0000_t75" style="width:18.5pt;height:19pt" o:ole="">
            <v:imagedata r:id="rId37" o:title=""/>
          </v:shape>
          <o:OLEObject Type="Embed" ProgID="Equation.DSMT4" ShapeID="_x0000_i1051" DrawAspect="Content" ObjectID="_1647789032" r:id="rId50"/>
        </w:objec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şi </w:t>
      </w:r>
      <w:r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52" type="#_x0000_t75" style="width:18.5pt;height:19pt" o:ole="">
            <v:imagedata r:id="rId39" o:title=""/>
          </v:shape>
          <o:OLEObject Type="Embed" ProgID="Equation.DSMT4" ShapeID="_x0000_i1052" DrawAspect="Content" ObjectID="_1647789033" r:id="rId51"/>
        </w:object>
      </w: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este urmatoarea:</w:t>
      </w:r>
    </w:p>
    <w:p w:rsidR="001B40CA" w:rsidRDefault="001B40CA" w:rsidP="001B40CA">
      <w:pPr>
        <w:spacing w:after="0" w:line="360" w:lineRule="auto"/>
        <w:ind w:left="720"/>
        <w:jc w:val="center"/>
      </w:pPr>
      <w:r>
        <w:rPr>
          <w:position w:val="-16"/>
        </w:rPr>
        <w:object w:dxaOrig="3460" w:dyaOrig="440">
          <v:shape id="_x0000_i1053" type="#_x0000_t75" style="width:173pt;height:22pt" o:ole="">
            <v:imagedata r:id="rId52" o:title=""/>
          </v:shape>
          <o:OLEObject Type="Embed" ProgID="Equation.DSMT4" ShapeID="_x0000_i1053" DrawAspect="Content" ObjectID="_1647789034" r:id="rId53"/>
        </w:object>
      </w:r>
      <w:r w:rsidR="001356C9">
        <w:t xml:space="preserve">    </w:t>
      </w:r>
      <w:r w:rsidR="001356C9" w:rsidRPr="001356C9">
        <w:rPr>
          <w:rFonts w:ascii="Times New Roman" w:hAnsi="Times New Roman" w:cs="Times New Roman"/>
          <w:sz w:val="24"/>
          <w:szCs w:val="24"/>
        </w:rPr>
        <w:t>(1)</w:t>
      </w:r>
    </w:p>
    <w:p w:rsidR="001B40CA" w:rsidRDefault="001B40CA" w:rsidP="001B40CA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B40CA">
        <w:rPr>
          <w:rFonts w:ascii="Times New Roman" w:hAnsi="Times New Roman" w:cs="Times New Roman"/>
          <w:sz w:val="24"/>
          <w:szCs w:val="24"/>
        </w:rPr>
        <w:t>In urma efectuarii calculelor</w:t>
      </w:r>
      <w:r w:rsidR="001356C9">
        <w:rPr>
          <w:rFonts w:ascii="Times New Roman" w:hAnsi="Times New Roman" w:cs="Times New Roman"/>
          <w:sz w:val="24"/>
          <w:szCs w:val="24"/>
        </w:rPr>
        <w:t xml:space="preserve">, se obtine </w:t>
      </w:r>
      <w:r w:rsidR="001356C9"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contribuţia mulţimii </w:t>
      </w:r>
      <w:r w:rsidR="001356C9"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54" type="#_x0000_t75" style="width:18.5pt;height:19pt" o:ole="">
            <v:imagedata r:id="rId41" o:title=""/>
          </v:shape>
          <o:OLEObject Type="Embed" ProgID="Equation.DSMT4" ShapeID="_x0000_i1054" DrawAspect="Content" ObjectID="_1647789035" r:id="rId54"/>
        </w:object>
      </w:r>
      <w:r w:rsidR="001356C9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ca fiind data de</w:t>
      </w:r>
    </w:p>
    <w:p w:rsidR="001B40CA" w:rsidRDefault="001B40CA" w:rsidP="001356C9">
      <w:pPr>
        <w:spacing w:after="0" w:line="360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position w:val="-32"/>
        </w:rPr>
        <w:object w:dxaOrig="6900" w:dyaOrig="720">
          <v:shape id="_x0000_i1055" type="#_x0000_t75" style="width:345pt;height:36pt" o:ole="">
            <v:imagedata r:id="rId55" o:title=""/>
          </v:shape>
          <o:OLEObject Type="Embed" ProgID="Equation.DSMT4" ShapeID="_x0000_i1055" DrawAspect="Content" ObjectID="_1647789036" r:id="rId56"/>
        </w:object>
      </w:r>
      <w:r w:rsidR="001356C9">
        <w:t xml:space="preserve">     </w:t>
      </w:r>
      <w:r w:rsidR="001356C9" w:rsidRPr="001356C9">
        <w:rPr>
          <w:rFonts w:ascii="Times New Roman" w:hAnsi="Times New Roman" w:cs="Times New Roman"/>
          <w:sz w:val="24"/>
          <w:szCs w:val="24"/>
        </w:rPr>
        <w:t>(2)</w:t>
      </w:r>
    </w:p>
    <w:p w:rsidR="001356C9" w:rsidRDefault="001356C9" w:rsidP="001356C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, introducand (2) in (1), avem:</w:t>
      </w:r>
    </w:p>
    <w:p w:rsidR="001356C9" w:rsidRDefault="001356C9" w:rsidP="001356C9">
      <w:pPr>
        <w:spacing w:after="0" w:line="360" w:lineRule="auto"/>
        <w:jc w:val="center"/>
      </w:pPr>
      <w:r>
        <w:rPr>
          <w:position w:val="-28"/>
        </w:rPr>
        <w:object w:dxaOrig="5780" w:dyaOrig="680">
          <v:shape id="_x0000_i1056" type="#_x0000_t75" style="width:289pt;height:34pt" o:ole="">
            <v:imagedata r:id="rId57" o:title=""/>
          </v:shape>
          <o:OLEObject Type="Embed" ProgID="Equation.DSMT4" ShapeID="_x0000_i1056" DrawAspect="Content" ObjectID="_1647789037" r:id="rId58"/>
        </w:object>
      </w:r>
    </w:p>
    <w:p w:rsidR="001356C9" w:rsidRDefault="001356C9" w:rsidP="001356C9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1356C9">
        <w:rPr>
          <w:rFonts w:ascii="Times New Roman" w:hAnsi="Times New Roman" w:cs="Times New Roman"/>
          <w:sz w:val="24"/>
          <w:szCs w:val="24"/>
        </w:rPr>
        <w:t>C</w:t>
      </w:r>
      <w:r w:rsidRPr="0046340D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ontribuţia mulţimii </w:t>
      </w:r>
      <w:r w:rsidRPr="0046340D">
        <w:rPr>
          <w:rFonts w:ascii="Times New Roman" w:eastAsia="Times New Roman" w:hAnsi="Times New Roman" w:cs="Times New Roman"/>
          <w:position w:val="-12"/>
          <w:sz w:val="24"/>
          <w:szCs w:val="24"/>
          <w:lang w:val="ro-RO"/>
        </w:rPr>
        <w:object w:dxaOrig="360" w:dyaOrig="380">
          <v:shape id="_x0000_i1057" type="#_x0000_t75" style="width:18.5pt;height:19pt" o:ole="">
            <v:imagedata r:id="rId45" o:title=""/>
          </v:shape>
          <o:OLEObject Type="Embed" ProgID="Equation.DSMT4" ShapeID="_x0000_i1057" DrawAspect="Content" ObjectID="_1647789038" r:id="rId59"/>
        </w:object>
      </w:r>
      <w:r>
        <w:rPr>
          <w:rFonts w:ascii="Times New Roman" w:eastAsia="Times New Roman" w:hAnsi="Times New Roman" w:cs="Times New Roman"/>
          <w:sz w:val="24"/>
          <w:szCs w:val="24"/>
          <w:lang w:val="ro-RO"/>
        </w:rPr>
        <w:t>se obtine ca fiind:</w:t>
      </w:r>
    </w:p>
    <w:p w:rsidR="003120A8" w:rsidRDefault="001356C9" w:rsidP="003120A8">
      <w:pPr>
        <w:spacing w:after="0" w:line="360" w:lineRule="auto"/>
        <w:jc w:val="center"/>
      </w:pPr>
      <w:r>
        <w:rPr>
          <w:position w:val="-32"/>
        </w:rPr>
        <w:object w:dxaOrig="6120" w:dyaOrig="620">
          <v:shape id="_x0000_i1058" type="#_x0000_t75" style="width:306.5pt;height:31pt" o:ole="">
            <v:imagedata r:id="rId60" o:title=""/>
          </v:shape>
          <o:OLEObject Type="Embed" ProgID="Equation.DSMT4" ShapeID="_x0000_i1058" DrawAspect="Content" ObjectID="_1647789039" r:id="rId61"/>
        </w:object>
      </w:r>
    </w:p>
    <w:p w:rsidR="003120A8" w:rsidRPr="003120A8" w:rsidRDefault="00582DCA" w:rsidP="003120A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ntion</w:t>
      </w:r>
      <w:r w:rsidRPr="002003C2">
        <w:rPr>
          <w:rFonts w:ascii="Times New Roman" w:hAnsi="Times New Roman" w:cs="Times New Roman"/>
          <w:sz w:val="24"/>
          <w:szCs w:val="24"/>
        </w:rPr>
        <w:t>ă</w:t>
      </w:r>
      <w:r>
        <w:rPr>
          <w:rFonts w:ascii="Times New Roman" w:hAnsi="Times New Roman" w:cs="Times New Roman"/>
          <w:sz w:val="24"/>
          <w:szCs w:val="24"/>
        </w:rPr>
        <w:t>m c</w:t>
      </w:r>
      <w:r w:rsidRPr="002003C2">
        <w:rPr>
          <w:rFonts w:ascii="Times New Roman" w:hAnsi="Times New Roman" w:cs="Times New Roman"/>
          <w:sz w:val="24"/>
          <w:szCs w:val="24"/>
        </w:rPr>
        <w:t>ă</w:t>
      </w:r>
      <w:r w:rsidR="003120A8" w:rsidRPr="003120A8">
        <w:rPr>
          <w:rFonts w:ascii="Times New Roman" w:hAnsi="Times New Roman" w:cs="Times New Roman"/>
          <w:sz w:val="24"/>
          <w:szCs w:val="24"/>
        </w:rPr>
        <w:t>:</w:t>
      </w:r>
    </w:p>
    <w:p w:rsidR="003120A8" w:rsidRPr="002003C2" w:rsidRDefault="003120A8" w:rsidP="002003C2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03C2">
        <w:rPr>
          <w:rFonts w:ascii="Times New Roman" w:hAnsi="Times New Roman" w:cs="Times New Roman"/>
          <w:sz w:val="24"/>
          <w:szCs w:val="24"/>
        </w:rPr>
        <w:t xml:space="preserve">Notaţia </w:t>
      </w:r>
      <w:r w:rsidRPr="003120A8">
        <w:rPr>
          <w:position w:val="-14"/>
        </w:rPr>
        <w:object w:dxaOrig="560" w:dyaOrig="380">
          <v:shape id="_x0000_i1059" type="#_x0000_t75" style="width:28pt;height:19pt" o:ole="">
            <v:imagedata r:id="rId62" o:title=""/>
          </v:shape>
          <o:OLEObject Type="Embed" ProgID="Equation.DSMT4" ShapeID="_x0000_i1059" DrawAspect="Content" ObjectID="_1647789040" r:id="rId63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este  folosită pentru a se face referire la toate dovezile conectate cu nodul </w:t>
      </w:r>
      <w:r w:rsidRPr="003120A8">
        <w:rPr>
          <w:position w:val="-12"/>
        </w:rPr>
        <w:object w:dxaOrig="279" w:dyaOrig="360">
          <v:shape id="_x0000_i1060" type="#_x0000_t75" style="width:14pt;height:18.5pt" o:ole="">
            <v:imagedata r:id="rId64" o:title=""/>
          </v:shape>
          <o:OLEObject Type="Embed" ProgID="Equation.DSMT4" ShapeID="_x0000_i1060" DrawAspect="Content" ObjectID="_1647789041" r:id="rId65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, mai puţin cele prin drumul de la </w:t>
      </w:r>
      <w:r w:rsidRPr="003120A8">
        <w:rPr>
          <w:position w:val="-4"/>
        </w:rPr>
        <w:object w:dxaOrig="279" w:dyaOrig="260">
          <v:shape id="_x0000_i1061" type="#_x0000_t75" style="width:14pt;height:13pt" o:ole="">
            <v:imagedata r:id="rId9" o:title=""/>
          </v:shape>
          <o:OLEObject Type="Embed" ProgID="Equation.DSMT4" ShapeID="_x0000_i1061" DrawAspect="Content" ObjectID="_1647789042" r:id="rId66"/>
        </w:object>
      </w:r>
      <w:r w:rsidRPr="002003C2">
        <w:rPr>
          <w:rFonts w:ascii="Times New Roman" w:hAnsi="Times New Roman" w:cs="Times New Roman"/>
          <w:sz w:val="24"/>
          <w:szCs w:val="24"/>
        </w:rPr>
        <w:t>;</w:t>
      </w:r>
    </w:p>
    <w:p w:rsidR="002003C2" w:rsidRPr="002003C2" w:rsidRDefault="002003C2" w:rsidP="002003C2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03C2">
        <w:rPr>
          <w:position w:val="-6"/>
        </w:rPr>
        <w:object w:dxaOrig="260" w:dyaOrig="279">
          <v:shape id="_x0000_i1062" type="#_x0000_t75" style="width:13pt;height:14pt" o:ole="">
            <v:imagedata r:id="rId67" o:title=""/>
          </v:shape>
          <o:OLEObject Type="Embed" ProgID="Equation.DSMT4" ShapeID="_x0000_i1062" DrawAspect="Content" ObjectID="_1647789043" r:id="rId68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este vectorul părinţilor </w:t>
      </w:r>
      <w:r w:rsidRPr="002003C2">
        <w:rPr>
          <w:position w:val="-12"/>
        </w:rPr>
        <w:object w:dxaOrig="999" w:dyaOrig="360">
          <v:shape id="_x0000_i1063" type="#_x0000_t75" style="width:50pt;height:18.5pt" o:ole="">
            <v:imagedata r:id="rId69" o:title=""/>
          </v:shape>
          <o:OLEObject Type="Embed" ProgID="Equation.DSMT4" ShapeID="_x0000_i1063" DrawAspect="Content" ObjectID="_1647789044" r:id="rId70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şi </w:t>
      </w:r>
      <w:r w:rsidRPr="002003C2">
        <w:rPr>
          <w:position w:val="-6"/>
        </w:rPr>
        <w:object w:dxaOrig="200" w:dyaOrig="220">
          <v:shape id="_x0000_i1064" type="#_x0000_t75" style="width:10pt;height:11pt" o:ole="">
            <v:imagedata r:id="rId71" o:title=""/>
          </v:shape>
          <o:OLEObject Type="Embed" ProgID="Equation.DSMT4" ShapeID="_x0000_i1064" DrawAspect="Content" ObjectID="_1647789045" r:id="rId72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reprezinta o atribuire de valori pentru aceştia;</w:t>
      </w:r>
    </w:p>
    <w:p w:rsidR="002003C2" w:rsidRPr="002003C2" w:rsidRDefault="002003C2" w:rsidP="002003C2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03C2">
        <w:rPr>
          <w:position w:val="-4"/>
        </w:rPr>
        <w:object w:dxaOrig="260" w:dyaOrig="260">
          <v:shape id="_x0000_i1065" type="#_x0000_t75" style="width:13pt;height:13pt" o:ole="">
            <v:imagedata r:id="rId73" o:title=""/>
          </v:shape>
          <o:OLEObject Type="Embed" ProgID="Equation.DSMT4" ShapeID="_x0000_i1065" DrawAspect="Content" ObjectID="_1647789046" r:id="rId74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este vectorul fiilor </w:t>
      </w:r>
      <w:r w:rsidRPr="002003C2">
        <w:rPr>
          <w:position w:val="-12"/>
        </w:rPr>
        <w:object w:dxaOrig="840" w:dyaOrig="360">
          <v:shape id="_x0000_i1066" type="#_x0000_t75" style="width:42pt;height:18.5pt" o:ole="">
            <v:imagedata r:id="rId75" o:title=""/>
          </v:shape>
          <o:OLEObject Type="Embed" ProgID="Equation.DSMT4" ShapeID="_x0000_i1066" DrawAspect="Content" ObjectID="_1647789047" r:id="rId76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şi fie </w:t>
      </w:r>
      <w:r w:rsidRPr="002003C2">
        <w:rPr>
          <w:position w:val="-14"/>
        </w:rPr>
        <w:object w:dxaOrig="1460" w:dyaOrig="400">
          <v:shape id="_x0000_i1067" type="#_x0000_t75" style="width:73pt;height:20pt" o:ole="">
            <v:imagedata r:id="rId77" o:title=""/>
          </v:shape>
          <o:OLEObject Type="Embed" ProgID="Equation.DSMT4" ShapeID="_x0000_i1067" DrawAspect="Content" ObjectID="_1647789048" r:id="rId78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o realizare     a acestuia;</w:t>
      </w:r>
    </w:p>
    <w:p w:rsidR="002003C2" w:rsidRDefault="002003C2" w:rsidP="002003C2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03C2">
        <w:rPr>
          <w:position w:val="-12"/>
        </w:rPr>
        <w:object w:dxaOrig="279" w:dyaOrig="360">
          <v:shape id="_x0000_i1068" type="#_x0000_t75" style="width:14pt;height:18.5pt" o:ole="">
            <v:imagedata r:id="rId79" o:title=""/>
          </v:shape>
          <o:OLEObject Type="Embed" ProgID="Equation.DSMT4" ShapeID="_x0000_i1068" DrawAspect="Content" ObjectID="_1647789049" r:id="rId80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sunt părinţii lui </w:t>
      </w:r>
      <w:r w:rsidRPr="002003C2">
        <w:rPr>
          <w:position w:val="-12"/>
        </w:rPr>
        <w:object w:dxaOrig="220" w:dyaOrig="360">
          <v:shape id="_x0000_i1069" type="#_x0000_t75" style="width:11pt;height:18.5pt" o:ole="">
            <v:imagedata r:id="rId81" o:title=""/>
          </v:shape>
          <o:OLEObject Type="Embed" ProgID="Equation.DSMT4" ShapeID="_x0000_i1069" DrawAspect="Content" ObjectID="_1647789050" r:id="rId82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, alţii decât </w:t>
      </w:r>
      <w:r w:rsidRPr="002003C2">
        <w:rPr>
          <w:position w:val="-4"/>
        </w:rPr>
        <w:object w:dxaOrig="279" w:dyaOrig="260">
          <v:shape id="_x0000_i1070" type="#_x0000_t75" style="width:14pt;height:13pt" o:ole="">
            <v:imagedata r:id="rId9" o:title=""/>
          </v:shape>
          <o:OLEObject Type="Embed" ProgID="Equation.DSMT4" ShapeID="_x0000_i1070" DrawAspect="Content" ObjectID="_1647789051" r:id="rId83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şi fie </w:t>
      </w:r>
      <w:r w:rsidRPr="002003C2">
        <w:rPr>
          <w:position w:val="-12"/>
        </w:rPr>
        <w:object w:dxaOrig="240" w:dyaOrig="360">
          <v:shape id="_x0000_i1071" type="#_x0000_t75" style="width:12pt;height:18.5pt" o:ole="">
            <v:imagedata r:id="rId84" o:title=""/>
          </v:shape>
          <o:OLEObject Type="Embed" ProgID="Equation.DSMT4" ShapeID="_x0000_i1071" DrawAspect="Content" ObjectID="_1647789052" r:id="rId85"/>
        </w:object>
      </w:r>
      <w:r w:rsidRPr="002003C2">
        <w:rPr>
          <w:rFonts w:ascii="Times New Roman" w:hAnsi="Times New Roman" w:cs="Times New Roman"/>
          <w:sz w:val="24"/>
          <w:szCs w:val="24"/>
        </w:rPr>
        <w:t xml:space="preserve"> o atribuire de va</w:t>
      </w:r>
      <w:r>
        <w:rPr>
          <w:rFonts w:ascii="Times New Roman" w:hAnsi="Times New Roman" w:cs="Times New Roman"/>
          <w:sz w:val="24"/>
          <w:szCs w:val="24"/>
        </w:rPr>
        <w:t>lori ale acestor părinţi</w:t>
      </w:r>
      <w:r w:rsidRPr="002003C2">
        <w:rPr>
          <w:rFonts w:ascii="Times New Roman" w:hAnsi="Times New Roman" w:cs="Times New Roman"/>
          <w:sz w:val="24"/>
          <w:szCs w:val="24"/>
        </w:rPr>
        <w:t>.</w:t>
      </w:r>
    </w:p>
    <w:p w:rsidR="002003C2" w:rsidRDefault="002003C2" w:rsidP="002003C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82DCA" w:rsidRPr="003102A3" w:rsidRDefault="003102A3" w:rsidP="00582DC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olosind aceste nota</w:t>
      </w:r>
      <w:r w:rsidRPr="00582DCA">
        <w:rPr>
          <w:rFonts w:ascii="Times New Roman" w:hAnsi="Times New Roman" w:cs="Times New Roman"/>
          <w:b/>
          <w:sz w:val="24"/>
          <w:szCs w:val="24"/>
        </w:rPr>
        <w:t>ţ</w:t>
      </w:r>
      <w:r>
        <w:rPr>
          <w:rFonts w:ascii="Times New Roman" w:hAnsi="Times New Roman" w:cs="Times New Roman"/>
          <w:b/>
          <w:sz w:val="24"/>
          <w:szCs w:val="24"/>
        </w:rPr>
        <w:t>ii, s</w:t>
      </w:r>
      <w:r w:rsidR="00582DCA">
        <w:rPr>
          <w:rFonts w:ascii="Times New Roman" w:hAnsi="Times New Roman" w:cs="Times New Roman"/>
          <w:b/>
          <w:sz w:val="24"/>
          <w:szCs w:val="24"/>
        </w:rPr>
        <w:t>crie</w:t>
      </w:r>
      <w:r w:rsidR="00582DCA" w:rsidRPr="00582DCA">
        <w:rPr>
          <w:rFonts w:ascii="Times New Roman" w:hAnsi="Times New Roman" w:cs="Times New Roman"/>
          <w:b/>
          <w:sz w:val="24"/>
          <w:szCs w:val="24"/>
        </w:rPr>
        <w:t>ţ</w:t>
      </w:r>
      <w:r w:rsidR="00582DCA">
        <w:rPr>
          <w:rFonts w:ascii="Times New Roman" w:hAnsi="Times New Roman" w:cs="Times New Roman"/>
          <w:b/>
          <w:sz w:val="24"/>
          <w:szCs w:val="24"/>
        </w:rPr>
        <w:t xml:space="preserve">i,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82DCA" w:rsidRPr="0046340D">
        <w:rPr>
          <w:rFonts w:ascii="Times New Roman" w:eastAsia="Times New Roman" w:hAnsi="Times New Roman" w:cs="Times New Roman"/>
          <w:b/>
          <w:sz w:val="24"/>
          <w:szCs w:val="24"/>
          <w:lang w:val="ro-RO"/>
        </w:rPr>
        <w:t>î</w:t>
      </w:r>
      <w:r w:rsidR="002003C2" w:rsidRPr="002F1807">
        <w:rPr>
          <w:rFonts w:ascii="Times New Roman" w:hAnsi="Times New Roman" w:cs="Times New Roman"/>
          <w:b/>
          <w:sz w:val="24"/>
          <w:szCs w:val="24"/>
        </w:rPr>
        <w:t>n pse</w:t>
      </w:r>
      <w:r w:rsidR="002F1807" w:rsidRPr="002F1807">
        <w:rPr>
          <w:rFonts w:ascii="Times New Roman" w:hAnsi="Times New Roman" w:cs="Times New Roman"/>
          <w:b/>
          <w:sz w:val="24"/>
          <w:szCs w:val="24"/>
        </w:rPr>
        <w:t xml:space="preserve">udocod, algoritmul </w:t>
      </w:r>
      <w:r w:rsidR="00582DCA">
        <w:rPr>
          <w:rFonts w:ascii="Times New Roman" w:hAnsi="Times New Roman" w:cs="Times New Roman"/>
          <w:b/>
          <w:sz w:val="24"/>
          <w:szCs w:val="24"/>
        </w:rPr>
        <w:t>pentru r</w:t>
      </w:r>
      <w:r w:rsidR="00582DCA" w:rsidRPr="00582DCA">
        <w:rPr>
          <w:rFonts w:ascii="Times New Roman" w:hAnsi="Times New Roman" w:cs="Times New Roman"/>
          <w:b/>
          <w:sz w:val="24"/>
          <w:szCs w:val="24"/>
        </w:rPr>
        <w:t>ă</w:t>
      </w:r>
      <w:r w:rsidR="00582DCA">
        <w:rPr>
          <w:rFonts w:ascii="Times New Roman" w:hAnsi="Times New Roman" w:cs="Times New Roman"/>
          <w:b/>
          <w:sz w:val="24"/>
          <w:szCs w:val="24"/>
        </w:rPr>
        <w:t>spunsul la interog</w:t>
      </w:r>
      <w:r w:rsidR="00582DCA" w:rsidRPr="00582DCA">
        <w:rPr>
          <w:rFonts w:ascii="Times New Roman" w:hAnsi="Times New Roman" w:cs="Times New Roman"/>
          <w:b/>
          <w:sz w:val="24"/>
          <w:szCs w:val="24"/>
        </w:rPr>
        <w:t>ă</w:t>
      </w:r>
      <w:r w:rsidR="002003C2" w:rsidRPr="002F1807">
        <w:rPr>
          <w:rFonts w:ascii="Times New Roman" w:hAnsi="Times New Roman" w:cs="Times New Roman"/>
          <w:b/>
          <w:sz w:val="24"/>
          <w:szCs w:val="24"/>
        </w:rPr>
        <w:t>ri</w:t>
      </w:r>
      <w:r w:rsidR="002F1807" w:rsidRPr="002F1807">
        <w:rPr>
          <w:rFonts w:ascii="Times New Roman" w:hAnsi="Times New Roman" w:cs="Times New Roman"/>
          <w:b/>
          <w:sz w:val="24"/>
          <w:szCs w:val="24"/>
        </w:rPr>
        <w:t xml:space="preserve"> care </w:t>
      </w:r>
      <w:r w:rsidR="00582DCA">
        <w:rPr>
          <w:rFonts w:ascii="Times New Roman" w:hAnsi="Times New Roman" w:cs="Times New Roman"/>
          <w:b/>
          <w:sz w:val="24"/>
          <w:szCs w:val="24"/>
        </w:rPr>
        <w:t>calculeaz</w:t>
      </w:r>
      <w:r w:rsidR="00582DCA" w:rsidRPr="00582DCA">
        <w:rPr>
          <w:rFonts w:ascii="Times New Roman" w:hAnsi="Times New Roman" w:cs="Times New Roman"/>
          <w:b/>
          <w:sz w:val="24"/>
          <w:szCs w:val="24"/>
        </w:rPr>
        <w:t>ă</w:t>
      </w:r>
      <w:r w:rsidR="00582DCA">
        <w:rPr>
          <w:rFonts w:ascii="Times New Roman" w:hAnsi="Times New Roman" w:cs="Times New Roman"/>
          <w:b/>
          <w:sz w:val="24"/>
          <w:szCs w:val="24"/>
        </w:rPr>
        <w:t xml:space="preserve"> probabilitatea condi</w:t>
      </w:r>
      <w:r w:rsidR="00582DCA" w:rsidRPr="00582DCA">
        <w:rPr>
          <w:rFonts w:ascii="Times New Roman" w:hAnsi="Times New Roman" w:cs="Times New Roman"/>
          <w:b/>
          <w:sz w:val="24"/>
          <w:szCs w:val="24"/>
        </w:rPr>
        <w:t>ţ</w:t>
      </w:r>
      <w:r w:rsidR="00582DCA">
        <w:rPr>
          <w:rFonts w:ascii="Times New Roman" w:hAnsi="Times New Roman" w:cs="Times New Roman"/>
          <w:b/>
          <w:sz w:val="24"/>
          <w:szCs w:val="24"/>
        </w:rPr>
        <w:t>ionat</w:t>
      </w:r>
      <w:r w:rsidR="00582DCA" w:rsidRPr="00582DCA">
        <w:rPr>
          <w:rFonts w:ascii="Times New Roman" w:hAnsi="Times New Roman" w:cs="Times New Roman"/>
          <w:b/>
          <w:sz w:val="24"/>
          <w:szCs w:val="24"/>
        </w:rPr>
        <w:t>ă</w:t>
      </w:r>
      <w:r w:rsidR="002F1807" w:rsidRPr="002F1807">
        <w:rPr>
          <w:rFonts w:ascii="Times New Roman" w:hAnsi="Times New Roman" w:cs="Times New Roman"/>
          <w:b/>
          <w:sz w:val="24"/>
          <w:szCs w:val="24"/>
        </w:rPr>
        <w:t xml:space="preserve"> a posteriori a variabilei de interogare  </w:t>
      </w:r>
      <w:r w:rsidR="002F1807" w:rsidRPr="002F1807">
        <w:rPr>
          <w:b/>
          <w:position w:val="-4"/>
        </w:rPr>
        <w:object w:dxaOrig="279" w:dyaOrig="260">
          <v:shape id="_x0000_i1072" type="#_x0000_t75" style="width:14pt;height:13pt" o:ole="">
            <v:imagedata r:id="rId9" o:title=""/>
          </v:shape>
          <o:OLEObject Type="Embed" ProgID="Equation.DSMT4" ShapeID="_x0000_i1072" DrawAspect="Content" ObjectID="_1647789053" r:id="rId86"/>
        </w:object>
      </w:r>
      <w:r w:rsidR="00582DCA">
        <w:rPr>
          <w:rFonts w:ascii="Times New Roman" w:hAnsi="Times New Roman" w:cs="Times New Roman"/>
          <w:b/>
          <w:sz w:val="24"/>
          <w:szCs w:val="24"/>
        </w:rPr>
        <w:t>,  adic</w:t>
      </w:r>
      <w:r w:rsidR="00582DCA" w:rsidRPr="00582DCA">
        <w:rPr>
          <w:rFonts w:ascii="Times New Roman" w:hAnsi="Times New Roman" w:cs="Times New Roman"/>
          <w:b/>
          <w:sz w:val="24"/>
          <w:szCs w:val="24"/>
        </w:rPr>
        <w:t>ă</w:t>
      </w:r>
      <w:r w:rsidR="002F1807" w:rsidRPr="002F180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F1807" w:rsidRPr="0046340D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ro-RO"/>
        </w:rPr>
        <w:object w:dxaOrig="960" w:dyaOrig="400">
          <v:shape id="_x0000_i1073" type="#_x0000_t75" style="width:48pt;height:20pt" o:ole="">
            <v:imagedata r:id="rId35" o:title=""/>
          </v:shape>
          <o:OLEObject Type="Embed" ProgID="Equation.DSMT4" ShapeID="_x0000_i1073" DrawAspect="Content" ObjectID="_1647789054" r:id="rId87"/>
        </w:object>
      </w:r>
      <w:r w:rsidR="002F1807" w:rsidRPr="002F1807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582DCA" w:rsidRPr="00582DCA" w:rsidRDefault="00582DCA" w:rsidP="00582D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61595</wp:posOffset>
                </wp:positionV>
                <wp:extent cx="4457700" cy="4000500"/>
                <wp:effectExtent l="12700" t="12065" r="6350" b="6985"/>
                <wp:wrapNone/>
                <wp:docPr id="154" name="Group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4000500"/>
                          <a:chOff x="2440" y="4482"/>
                          <a:chExt cx="7020" cy="6300"/>
                        </a:xfrm>
                      </wpg:grpSpPr>
                      <wps:wsp>
                        <wps:cNvPr id="155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2440" y="4482"/>
                            <a:ext cx="7020" cy="6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2620" y="4662"/>
                            <a:ext cx="6660" cy="1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4841"/>
                            <a:ext cx="590" cy="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2DCA" w:rsidRDefault="00582DCA" w:rsidP="00582DC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bCs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5382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2DCA" w:rsidRDefault="00582DCA" w:rsidP="00582DC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Oval 160"/>
                        <wps:cNvSpPr>
                          <a:spLocks noChangeArrowheads="1"/>
                        </wps:cNvSpPr>
                        <wps:spPr bwMode="auto">
                          <a:xfrm>
                            <a:off x="5413" y="6825"/>
                            <a:ext cx="1080" cy="720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82DCA" w:rsidRDefault="00582DCA" w:rsidP="00582DC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 xml:space="preserve">   X</w:t>
                              </w:r>
                            </w:p>
                          </w:txbxContent>
                        </wps:txbx>
                        <wps:bodyPr rot="0" vert="horz" wrap="square" lIns="108000" tIns="82800" rIns="91440" bIns="45720" anchor="t" anchorCtr="0" upright="1">
                          <a:noAutofit/>
                        </wps:bodyPr>
                      </wps:wsp>
                      <wps:wsp>
                        <wps:cNvPr id="160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2620" y="7722"/>
                            <a:ext cx="666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8802"/>
                            <a:ext cx="51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2DCA" w:rsidRDefault="00582DCA" w:rsidP="00582DC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2" name="Group 163"/>
                        <wpg:cNvGrpSpPr>
                          <a:grpSpLocks/>
                        </wpg:cNvGrpSpPr>
                        <wpg:grpSpPr bwMode="auto">
                          <a:xfrm>
                            <a:off x="3160" y="7431"/>
                            <a:ext cx="2520" cy="2991"/>
                            <a:chOff x="3160" y="7431"/>
                            <a:chExt cx="2520" cy="2991"/>
                          </a:xfrm>
                        </wpg:grpSpPr>
                        <wps:wsp>
                          <wps:cNvPr id="163" name="Rectangl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0" y="7902"/>
                              <a:ext cx="2520" cy="25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1" y="957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82DCA" w:rsidRDefault="00582DCA" w:rsidP="00582DC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 xml:space="preserve">   Y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Oval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0" y="80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82DCA" w:rsidRDefault="00582DCA" w:rsidP="00582DC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 xml:space="preserve">   Z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1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Freeform 167"/>
                          <wps:cNvSpPr>
                            <a:spLocks/>
                          </wps:cNvSpPr>
                          <wps:spPr bwMode="auto">
                            <a:xfrm>
                              <a:off x="4780" y="8082"/>
                              <a:ext cx="384" cy="385"/>
                            </a:xfrm>
                            <a:custGeom>
                              <a:avLst/>
                              <a:gdLst>
                                <a:gd name="T0" fmla="*/ 384 w 384"/>
                                <a:gd name="T1" fmla="*/ 0 h 385"/>
                                <a:gd name="T2" fmla="*/ 0 w 384"/>
                                <a:gd name="T3" fmla="*/ 385 h 3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4" h="385">
                                  <a:moveTo>
                                    <a:pt x="384" y="0"/>
                                  </a:moveTo>
                                  <a:lnTo>
                                    <a:pt x="0" y="3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Freeform 168"/>
                          <wps:cNvSpPr>
                            <a:spLocks/>
                          </wps:cNvSpPr>
                          <wps:spPr bwMode="auto">
                            <a:xfrm>
                              <a:off x="3340" y="8082"/>
                              <a:ext cx="368" cy="276"/>
                            </a:xfrm>
                            <a:custGeom>
                              <a:avLst/>
                              <a:gdLst>
                                <a:gd name="T0" fmla="*/ 0 w 368"/>
                                <a:gd name="T1" fmla="*/ 0 h 276"/>
                                <a:gd name="T2" fmla="*/ 368 w 368"/>
                                <a:gd name="T3" fmla="*/ 276 h 2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8" h="276">
                                  <a:moveTo>
                                    <a:pt x="0" y="0"/>
                                  </a:moveTo>
                                  <a:lnTo>
                                    <a:pt x="368" y="27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Freeform 169"/>
                          <wps:cNvSpPr>
                            <a:spLocks/>
                          </wps:cNvSpPr>
                          <wps:spPr bwMode="auto">
                            <a:xfrm>
                              <a:off x="3404" y="8647"/>
                              <a:ext cx="387" cy="615"/>
                            </a:xfrm>
                            <a:custGeom>
                              <a:avLst/>
                              <a:gdLst>
                                <a:gd name="T0" fmla="*/ 387 w 387"/>
                                <a:gd name="T1" fmla="*/ 0 h 615"/>
                                <a:gd name="T2" fmla="*/ 0 w 387"/>
                                <a:gd name="T3" fmla="*/ 615 h 6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7" h="615">
                                  <a:moveTo>
                                    <a:pt x="387" y="0"/>
                                  </a:moveTo>
                                  <a:lnTo>
                                    <a:pt x="0" y="61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Freeform 170"/>
                          <wps:cNvSpPr>
                            <a:spLocks/>
                          </wps:cNvSpPr>
                          <wps:spPr bwMode="auto">
                            <a:xfrm>
                              <a:off x="3508" y="10033"/>
                              <a:ext cx="533" cy="270"/>
                            </a:xfrm>
                            <a:custGeom>
                              <a:avLst/>
                              <a:gdLst>
                                <a:gd name="T0" fmla="*/ 533 w 533"/>
                                <a:gd name="T1" fmla="*/ 0 h 270"/>
                                <a:gd name="T2" fmla="*/ 0 w 533"/>
                                <a:gd name="T3" fmla="*/ 270 h 2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33" h="270">
                                  <a:moveTo>
                                    <a:pt x="533" y="0"/>
                                  </a:moveTo>
                                  <a:lnTo>
                                    <a:pt x="0" y="27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Freeform 171"/>
                          <wps:cNvSpPr>
                            <a:spLocks/>
                          </wps:cNvSpPr>
                          <wps:spPr bwMode="auto">
                            <a:xfrm>
                              <a:off x="5084" y="10026"/>
                              <a:ext cx="471" cy="313"/>
                            </a:xfrm>
                            <a:custGeom>
                              <a:avLst/>
                              <a:gdLst>
                                <a:gd name="T0" fmla="*/ 0 w 471"/>
                                <a:gd name="T1" fmla="*/ 0 h 313"/>
                                <a:gd name="T2" fmla="*/ 471 w 471"/>
                                <a:gd name="T3" fmla="*/ 313 h 3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1" h="313">
                                  <a:moveTo>
                                    <a:pt x="0" y="0"/>
                                  </a:moveTo>
                                  <a:lnTo>
                                    <a:pt x="471" y="31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Freeform 172"/>
                          <wps:cNvSpPr>
                            <a:spLocks/>
                          </wps:cNvSpPr>
                          <wps:spPr bwMode="auto">
                            <a:xfrm>
                              <a:off x="4187" y="8806"/>
                              <a:ext cx="317" cy="763"/>
                            </a:xfrm>
                            <a:custGeom>
                              <a:avLst/>
                              <a:gdLst>
                                <a:gd name="T0" fmla="*/ 0 w 317"/>
                                <a:gd name="T1" fmla="*/ 0 h 763"/>
                                <a:gd name="T2" fmla="*/ 317 w 317"/>
                                <a:gd name="T3" fmla="*/ 763 h 7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17" h="763">
                                  <a:moveTo>
                                    <a:pt x="0" y="0"/>
                                  </a:moveTo>
                                  <a:lnTo>
                                    <a:pt x="317" y="76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Freeform 173"/>
                          <wps:cNvSpPr>
                            <a:spLocks/>
                          </wps:cNvSpPr>
                          <wps:spPr bwMode="auto">
                            <a:xfrm>
                              <a:off x="4587" y="9036"/>
                              <a:ext cx="77" cy="533"/>
                            </a:xfrm>
                            <a:custGeom>
                              <a:avLst/>
                              <a:gdLst>
                                <a:gd name="T0" fmla="*/ 0 w 77"/>
                                <a:gd name="T1" fmla="*/ 0 h 533"/>
                                <a:gd name="T2" fmla="*/ 77 w 77"/>
                                <a:gd name="T3" fmla="*/ 533 h 5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" h="533">
                                  <a:moveTo>
                                    <a:pt x="0" y="0"/>
                                  </a:moveTo>
                                  <a:lnTo>
                                    <a:pt x="77" y="53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Line 174"/>
                          <wps:cNvCnPr/>
                          <wps:spPr bwMode="auto">
                            <a:xfrm>
                              <a:off x="4861" y="9086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Freeform 175"/>
                          <wps:cNvSpPr>
                            <a:spLocks/>
                          </wps:cNvSpPr>
                          <wps:spPr bwMode="auto">
                            <a:xfrm>
                              <a:off x="5063" y="7431"/>
                              <a:ext cx="493" cy="2350"/>
                            </a:xfrm>
                            <a:custGeom>
                              <a:avLst/>
                              <a:gdLst>
                                <a:gd name="T0" fmla="*/ 493 w 493"/>
                                <a:gd name="T1" fmla="*/ 0 h 2350"/>
                                <a:gd name="T2" fmla="*/ 0 w 493"/>
                                <a:gd name="T3" fmla="*/ 2350 h 23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93" h="2350">
                                  <a:moveTo>
                                    <a:pt x="493" y="0"/>
                                  </a:moveTo>
                                  <a:lnTo>
                                    <a:pt x="0" y="235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5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7976"/>
                            <a:ext cx="58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2DCA" w:rsidRDefault="00582DCA" w:rsidP="00582DCA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x</w:t>
                              </w:r>
                              <w:r>
                                <w:rPr>
                                  <w:b/>
                                  <w:bCs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6" name="Group 177"/>
                        <wpg:cNvGrpSpPr>
                          <a:grpSpLocks/>
                        </wpg:cNvGrpSpPr>
                        <wpg:grpSpPr bwMode="auto">
                          <a:xfrm>
                            <a:off x="6220" y="7407"/>
                            <a:ext cx="2520" cy="3015"/>
                            <a:chOff x="6220" y="7407"/>
                            <a:chExt cx="2520" cy="3015"/>
                          </a:xfrm>
                        </wpg:grpSpPr>
                        <wps:wsp>
                          <wps:cNvPr id="177" name="Rectangle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220" y="7902"/>
                              <a:ext cx="2520" cy="25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Oval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20" y="80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82DCA" w:rsidRDefault="00582DCA" w:rsidP="00582DC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 xml:space="preserve">   Z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n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Oval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6824" y="9556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82DCA" w:rsidRDefault="00582DCA" w:rsidP="00582DC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 xml:space="preserve">   Y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Freeform 181"/>
                          <wps:cNvSpPr>
                            <a:spLocks/>
                          </wps:cNvSpPr>
                          <wps:spPr bwMode="auto">
                            <a:xfrm>
                              <a:off x="7418" y="8806"/>
                              <a:ext cx="288" cy="748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748"/>
                                <a:gd name="T2" fmla="*/ 0 w 288"/>
                                <a:gd name="T3" fmla="*/ 748 h 7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8" h="748">
                                  <a:moveTo>
                                    <a:pt x="288" y="0"/>
                                  </a:moveTo>
                                  <a:lnTo>
                                    <a:pt x="0" y="74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Line 182"/>
                          <wps:cNvCnPr/>
                          <wps:spPr bwMode="auto">
                            <a:xfrm>
                              <a:off x="7724" y="9200"/>
                              <a:ext cx="0" cy="4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Freeform 183"/>
                          <wps:cNvSpPr>
                            <a:spLocks/>
                          </wps:cNvSpPr>
                          <wps:spPr bwMode="auto">
                            <a:xfrm>
                              <a:off x="7899" y="9339"/>
                              <a:ext cx="339" cy="513"/>
                            </a:xfrm>
                            <a:custGeom>
                              <a:avLst/>
                              <a:gdLst>
                                <a:gd name="T0" fmla="*/ 339 w 339"/>
                                <a:gd name="T1" fmla="*/ 0 h 513"/>
                                <a:gd name="T2" fmla="*/ 0 w 339"/>
                                <a:gd name="T3" fmla="*/ 513 h 5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9" h="513">
                                  <a:moveTo>
                                    <a:pt x="339" y="0"/>
                                  </a:moveTo>
                                  <a:lnTo>
                                    <a:pt x="0" y="51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Freeform 184"/>
                          <wps:cNvSpPr>
                            <a:spLocks/>
                          </wps:cNvSpPr>
                          <wps:spPr bwMode="auto">
                            <a:xfrm>
                              <a:off x="6328" y="10023"/>
                              <a:ext cx="516" cy="257"/>
                            </a:xfrm>
                            <a:custGeom>
                              <a:avLst/>
                              <a:gdLst>
                                <a:gd name="T0" fmla="*/ 516 w 516"/>
                                <a:gd name="T1" fmla="*/ 0 h 257"/>
                                <a:gd name="T2" fmla="*/ 0 w 516"/>
                                <a:gd name="T3" fmla="*/ 257 h 2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6" h="257">
                                  <a:moveTo>
                                    <a:pt x="516" y="0"/>
                                  </a:moveTo>
                                  <a:lnTo>
                                    <a:pt x="0" y="25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Freeform 185"/>
                          <wps:cNvSpPr>
                            <a:spLocks/>
                          </wps:cNvSpPr>
                          <wps:spPr bwMode="auto">
                            <a:xfrm>
                              <a:off x="7891" y="10008"/>
                              <a:ext cx="427" cy="268"/>
                            </a:xfrm>
                            <a:custGeom>
                              <a:avLst/>
                              <a:gdLst>
                                <a:gd name="T0" fmla="*/ 0 w 427"/>
                                <a:gd name="T1" fmla="*/ 0 h 268"/>
                                <a:gd name="T2" fmla="*/ 427 w 427"/>
                                <a:gd name="T3" fmla="*/ 268 h 2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27" h="268">
                                  <a:moveTo>
                                    <a:pt x="0" y="0"/>
                                  </a:moveTo>
                                  <a:lnTo>
                                    <a:pt x="427" y="26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Freeform 186"/>
                          <wps:cNvSpPr>
                            <a:spLocks/>
                          </wps:cNvSpPr>
                          <wps:spPr bwMode="auto">
                            <a:xfrm>
                              <a:off x="8200" y="8082"/>
                              <a:ext cx="384" cy="385"/>
                            </a:xfrm>
                            <a:custGeom>
                              <a:avLst/>
                              <a:gdLst>
                                <a:gd name="T0" fmla="*/ 384 w 384"/>
                                <a:gd name="T1" fmla="*/ 0 h 385"/>
                                <a:gd name="T2" fmla="*/ 0 w 384"/>
                                <a:gd name="T3" fmla="*/ 385 h 3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4" h="385">
                                  <a:moveTo>
                                    <a:pt x="384" y="0"/>
                                  </a:moveTo>
                                  <a:lnTo>
                                    <a:pt x="0" y="3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Freeform 187"/>
                          <wps:cNvSpPr>
                            <a:spLocks/>
                          </wps:cNvSpPr>
                          <wps:spPr bwMode="auto">
                            <a:xfrm>
                              <a:off x="6760" y="8082"/>
                              <a:ext cx="361" cy="382"/>
                            </a:xfrm>
                            <a:custGeom>
                              <a:avLst/>
                              <a:gdLst>
                                <a:gd name="T0" fmla="*/ 0 w 361"/>
                                <a:gd name="T1" fmla="*/ 0 h 382"/>
                                <a:gd name="T2" fmla="*/ 361 w 361"/>
                                <a:gd name="T3" fmla="*/ 382 h 3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1" h="382">
                                  <a:moveTo>
                                    <a:pt x="0" y="0"/>
                                  </a:moveTo>
                                  <a:lnTo>
                                    <a:pt x="361" y="38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Freeform 188"/>
                          <wps:cNvSpPr>
                            <a:spLocks/>
                          </wps:cNvSpPr>
                          <wps:spPr bwMode="auto">
                            <a:xfrm>
                              <a:off x="6942" y="8758"/>
                              <a:ext cx="443" cy="456"/>
                            </a:xfrm>
                            <a:custGeom>
                              <a:avLst/>
                              <a:gdLst>
                                <a:gd name="T0" fmla="*/ 443 w 443"/>
                                <a:gd name="T1" fmla="*/ 0 h 456"/>
                                <a:gd name="T2" fmla="*/ 0 w 443"/>
                                <a:gd name="T3" fmla="*/ 456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43" h="456">
                                  <a:moveTo>
                                    <a:pt x="443" y="0"/>
                                  </a:moveTo>
                                  <a:lnTo>
                                    <a:pt x="0" y="45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Freeform 189"/>
                          <wps:cNvSpPr>
                            <a:spLocks/>
                          </wps:cNvSpPr>
                          <wps:spPr bwMode="auto">
                            <a:xfrm>
                              <a:off x="6393" y="7407"/>
                              <a:ext cx="500" cy="2323"/>
                            </a:xfrm>
                            <a:custGeom>
                              <a:avLst/>
                              <a:gdLst>
                                <a:gd name="T0" fmla="*/ 0 w 500"/>
                                <a:gd name="T1" fmla="*/ 0 h 2323"/>
                                <a:gd name="T2" fmla="*/ 500 w 500"/>
                                <a:gd name="T3" fmla="*/ 2323 h 23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2323">
                                  <a:moveTo>
                                    <a:pt x="0" y="0"/>
                                  </a:moveTo>
                                  <a:lnTo>
                                    <a:pt x="500" y="232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" name="Group 190"/>
                        <wpg:cNvGrpSpPr>
                          <a:grpSpLocks/>
                        </wpg:cNvGrpSpPr>
                        <wpg:grpSpPr bwMode="auto">
                          <a:xfrm>
                            <a:off x="6220" y="4842"/>
                            <a:ext cx="2520" cy="2139"/>
                            <a:chOff x="6220" y="4842"/>
                            <a:chExt cx="2520" cy="2139"/>
                          </a:xfrm>
                        </wpg:grpSpPr>
                        <wps:wsp>
                          <wps:cNvPr id="190" name="Rectangle 191"/>
                          <wps:cNvSpPr>
                            <a:spLocks noChangeArrowheads="1"/>
                          </wps:cNvSpPr>
                          <wps:spPr bwMode="auto">
                            <a:xfrm>
                              <a:off x="6220" y="4842"/>
                              <a:ext cx="2520" cy="1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Oval 192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0" y="53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82DCA" w:rsidRDefault="00582DCA" w:rsidP="00582DC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 xml:space="preserve">   U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Freeform 193"/>
                          <wps:cNvSpPr>
                            <a:spLocks/>
                          </wps:cNvSpPr>
                          <wps:spPr bwMode="auto">
                            <a:xfrm>
                              <a:off x="6347" y="5021"/>
                              <a:ext cx="617" cy="619"/>
                            </a:xfrm>
                            <a:custGeom>
                              <a:avLst/>
                              <a:gdLst>
                                <a:gd name="T0" fmla="*/ 0 w 617"/>
                                <a:gd name="T1" fmla="*/ 0 h 619"/>
                                <a:gd name="T2" fmla="*/ 617 w 617"/>
                                <a:gd name="T3" fmla="*/ 619 h 6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7" h="619">
                                  <a:moveTo>
                                    <a:pt x="0" y="0"/>
                                  </a:moveTo>
                                  <a:lnTo>
                                    <a:pt x="617" y="61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" name="Freeform 194"/>
                          <wps:cNvSpPr>
                            <a:spLocks/>
                          </wps:cNvSpPr>
                          <wps:spPr bwMode="auto">
                            <a:xfrm>
                              <a:off x="8005" y="5021"/>
                              <a:ext cx="637" cy="637"/>
                            </a:xfrm>
                            <a:custGeom>
                              <a:avLst/>
                              <a:gdLst>
                                <a:gd name="T0" fmla="*/ 637 w 637"/>
                                <a:gd name="T1" fmla="*/ 0 h 637"/>
                                <a:gd name="T2" fmla="*/ 0 w 637"/>
                                <a:gd name="T3" fmla="*/ 637 h 6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7" h="637">
                                  <a:moveTo>
                                    <a:pt x="637" y="0"/>
                                  </a:moveTo>
                                  <a:lnTo>
                                    <a:pt x="0" y="63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Freeform 195"/>
                          <wps:cNvSpPr>
                            <a:spLocks/>
                          </wps:cNvSpPr>
                          <wps:spPr bwMode="auto">
                            <a:xfrm>
                              <a:off x="8002" y="5856"/>
                              <a:ext cx="612" cy="417"/>
                            </a:xfrm>
                            <a:custGeom>
                              <a:avLst/>
                              <a:gdLst>
                                <a:gd name="T0" fmla="*/ 0 w 612"/>
                                <a:gd name="T1" fmla="*/ 0 h 417"/>
                                <a:gd name="T2" fmla="*/ 612 w 612"/>
                                <a:gd name="T3" fmla="*/ 417 h 4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2" h="417">
                                  <a:moveTo>
                                    <a:pt x="0" y="0"/>
                                  </a:moveTo>
                                  <a:lnTo>
                                    <a:pt x="612" y="4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Freeform 196"/>
                          <wps:cNvSpPr>
                            <a:spLocks/>
                          </wps:cNvSpPr>
                          <wps:spPr bwMode="auto">
                            <a:xfrm>
                              <a:off x="6370" y="5871"/>
                              <a:ext cx="603" cy="411"/>
                            </a:xfrm>
                            <a:custGeom>
                              <a:avLst/>
                              <a:gdLst>
                                <a:gd name="T0" fmla="*/ 603 w 603"/>
                                <a:gd name="T1" fmla="*/ 0 h 411"/>
                                <a:gd name="T2" fmla="*/ 0 w 603"/>
                                <a:gd name="T3" fmla="*/ 411 h 4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3" h="411">
                                  <a:moveTo>
                                    <a:pt x="603" y="0"/>
                                  </a:moveTo>
                                  <a:lnTo>
                                    <a:pt x="0" y="41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Freeform 197"/>
                          <wps:cNvSpPr>
                            <a:spLocks/>
                          </wps:cNvSpPr>
                          <wps:spPr bwMode="auto">
                            <a:xfrm>
                              <a:off x="6402" y="6099"/>
                              <a:ext cx="1042" cy="882"/>
                            </a:xfrm>
                            <a:custGeom>
                              <a:avLst/>
                              <a:gdLst>
                                <a:gd name="T0" fmla="*/ 1042 w 1042"/>
                                <a:gd name="T1" fmla="*/ 0 h 882"/>
                                <a:gd name="T2" fmla="*/ 0 w 1042"/>
                                <a:gd name="T3" fmla="*/ 882 h 8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2" h="882">
                                  <a:moveTo>
                                    <a:pt x="1042" y="0"/>
                                  </a:moveTo>
                                  <a:lnTo>
                                    <a:pt x="0" y="88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" name="Group 198"/>
                        <wpg:cNvGrpSpPr>
                          <a:grpSpLocks/>
                        </wpg:cNvGrpSpPr>
                        <wpg:grpSpPr bwMode="auto">
                          <a:xfrm>
                            <a:off x="3160" y="4842"/>
                            <a:ext cx="2520" cy="2127"/>
                            <a:chOff x="3160" y="4842"/>
                            <a:chExt cx="2520" cy="2127"/>
                          </a:xfrm>
                        </wpg:grpSpPr>
                        <wps:wsp>
                          <wps:cNvPr id="198" name="Rectangle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0" y="4842"/>
                              <a:ext cx="2520" cy="1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Oval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0" y="5382"/>
                              <a:ext cx="108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82DCA" w:rsidRDefault="00582DCA" w:rsidP="00582DC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 xml:space="preserve">   U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Freeform 201"/>
                          <wps:cNvSpPr>
                            <a:spLocks/>
                          </wps:cNvSpPr>
                          <wps:spPr bwMode="auto">
                            <a:xfrm>
                              <a:off x="3272" y="5022"/>
                              <a:ext cx="624" cy="624"/>
                            </a:xfrm>
                            <a:custGeom>
                              <a:avLst/>
                              <a:gdLst>
                                <a:gd name="T0" fmla="*/ 0 w 599"/>
                                <a:gd name="T1" fmla="*/ 0 h 600"/>
                                <a:gd name="T2" fmla="*/ 599 w 599"/>
                                <a:gd name="T3" fmla="*/ 600 h 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99" h="600">
                                  <a:moveTo>
                                    <a:pt x="0" y="0"/>
                                  </a:moveTo>
                                  <a:lnTo>
                                    <a:pt x="599" y="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Freeform 202"/>
                          <wps:cNvSpPr>
                            <a:spLocks/>
                          </wps:cNvSpPr>
                          <wps:spPr bwMode="auto">
                            <a:xfrm>
                              <a:off x="4945" y="5022"/>
                              <a:ext cx="622" cy="621"/>
                            </a:xfrm>
                            <a:custGeom>
                              <a:avLst/>
                              <a:gdLst>
                                <a:gd name="T0" fmla="*/ 622 w 622"/>
                                <a:gd name="T1" fmla="*/ 0 h 621"/>
                                <a:gd name="T2" fmla="*/ 0 w 622"/>
                                <a:gd name="T3" fmla="*/ 621 h 6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22" h="621">
                                  <a:moveTo>
                                    <a:pt x="622" y="0"/>
                                  </a:moveTo>
                                  <a:lnTo>
                                    <a:pt x="0" y="62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Freeform 203"/>
                          <wps:cNvSpPr>
                            <a:spLocks/>
                          </wps:cNvSpPr>
                          <wps:spPr bwMode="auto">
                            <a:xfrm>
                              <a:off x="4936" y="5868"/>
                              <a:ext cx="603" cy="408"/>
                            </a:xfrm>
                            <a:custGeom>
                              <a:avLst/>
                              <a:gdLst>
                                <a:gd name="T0" fmla="*/ 0 w 603"/>
                                <a:gd name="T1" fmla="*/ 0 h 408"/>
                                <a:gd name="T2" fmla="*/ 603 w 603"/>
                                <a:gd name="T3" fmla="*/ 408 h 4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3" h="408">
                                  <a:moveTo>
                                    <a:pt x="0" y="0"/>
                                  </a:moveTo>
                                  <a:lnTo>
                                    <a:pt x="603" y="40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Freeform 204"/>
                          <wps:cNvSpPr>
                            <a:spLocks/>
                          </wps:cNvSpPr>
                          <wps:spPr bwMode="auto">
                            <a:xfrm>
                              <a:off x="3295" y="5865"/>
                              <a:ext cx="606" cy="417"/>
                            </a:xfrm>
                            <a:custGeom>
                              <a:avLst/>
                              <a:gdLst>
                                <a:gd name="T0" fmla="*/ 606 w 606"/>
                                <a:gd name="T1" fmla="*/ 0 h 417"/>
                                <a:gd name="T2" fmla="*/ 0 w 606"/>
                                <a:gd name="T3" fmla="*/ 417 h 4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6" h="417">
                                  <a:moveTo>
                                    <a:pt x="606" y="0"/>
                                  </a:moveTo>
                                  <a:lnTo>
                                    <a:pt x="0" y="4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Freeform 205"/>
                          <wps:cNvSpPr>
                            <a:spLocks/>
                          </wps:cNvSpPr>
                          <wps:spPr bwMode="auto">
                            <a:xfrm>
                              <a:off x="4384" y="6099"/>
                              <a:ext cx="1130" cy="870"/>
                            </a:xfrm>
                            <a:custGeom>
                              <a:avLst/>
                              <a:gdLst>
                                <a:gd name="T0" fmla="*/ 0 w 1130"/>
                                <a:gd name="T1" fmla="*/ 0 h 870"/>
                                <a:gd name="T2" fmla="*/ 1130 w 1130"/>
                                <a:gd name="T3" fmla="*/ 870 h 8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30" h="870">
                                  <a:moveTo>
                                    <a:pt x="0" y="0"/>
                                  </a:moveTo>
                                  <a:lnTo>
                                    <a:pt x="1130" y="87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4" o:spid="_x0000_s1026" style="position:absolute;left:0;text-align:left;margin-left:0;margin-top:4.85pt;width:351pt;height:315pt;z-index:251659264;mso-position-horizontal:center" coordorigin="2440,4482" coordsize="7020,6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">
                <v:rect id="Rectangle 156" o:spid="_x0000_s1027" style="position:absolute;left:2440;top:4482;width:7020;height:6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"/>
                <v:rect id="Rectangle 157" o:spid="_x0000_s1028" style="position:absolute;left:2620;top:4662;width:6660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8" o:spid="_x0000_s1029" type="#_x0000_t202" style="position:absolute;left:8677;top:4841;width:590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" stroked="f">
                  <v:textbox>
                    <w:txbxContent>
                      <w:p w:rsidR="00582DCA" w:rsidRDefault="00582DCA" w:rsidP="00582DC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E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x</w:t>
                        </w:r>
                        <w:r>
                          <w:rPr>
                            <w:b/>
                            <w:bCs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Text Box 159" o:spid="_x0000_s1030" type="#_x0000_t202" style="position:absolute;left:5680;top:538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" stroked="f">
                  <v:textbox>
                    <w:txbxContent>
                      <w:p w:rsidR="00582DCA" w:rsidRDefault="00582DCA" w:rsidP="00582DC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…</w:t>
                        </w:r>
                      </w:p>
                    </w:txbxContent>
                  </v:textbox>
                </v:shape>
                <v:oval id="Oval 160" o:spid="_x0000_s1031" style="position:absolute;left:5413;top:6825;width:10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" fillcolor="silver">
                  <v:textbox inset="3mm,2.3mm">
                    <w:txbxContent>
                      <w:p w:rsidR="00582DCA" w:rsidRDefault="00582DCA" w:rsidP="00582DC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   X</w:t>
                        </w:r>
                      </w:p>
                    </w:txbxContent>
                  </v:textbox>
                </v:oval>
                <v:rect id="Rectangle 161" o:spid="_x0000_s1032" style="position:absolute;left:2620;top:7722;width:6660;height:2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" strokeweight="1.5pt"/>
                <v:shape id="Text Box 162" o:spid="_x0000_s1033" type="#_x0000_t202" style="position:absolute;left:5680;top:8802;width:51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w8q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" stroked="f">
                  <v:textbox>
                    <w:txbxContent>
                      <w:p w:rsidR="00582DCA" w:rsidRDefault="00582DCA" w:rsidP="00582DC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…</w:t>
                        </w:r>
                      </w:p>
                    </w:txbxContent>
                  </v:textbox>
                </v:shape>
                <v:group id="Group 163" o:spid="_x0000_s1034" style="position:absolute;left:3160;top:7431;width:2520;height:2991" coordorigin="3160,7431" coordsize="2520,2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<v:rect id="Rectangle 164" o:spid="_x0000_s1035" style="position:absolute;left:3160;top:7902;width:25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">
                    <v:stroke dashstyle="longDash"/>
                  </v:rect>
                  <v:oval id="Oval 165" o:spid="_x0000_s1036" style="position:absolute;left:4021;top:9572;width:10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">
                    <v:textbox>
                      <w:txbxContent>
                        <w:p w:rsidR="00582DCA" w:rsidRDefault="00582DCA" w:rsidP="00582DC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 xml:space="preserve">   Y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oval>
                  <v:oval id="Oval 166" o:spid="_x0000_s1037" style="position:absolute;left:3700;top:8082;width:10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S/WwgAAANw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">
                    <v:textbox>
                      <w:txbxContent>
                        <w:p w:rsidR="00582DCA" w:rsidRDefault="00582DCA" w:rsidP="00582DC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 xml:space="preserve">   Z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1j</w:t>
                          </w:r>
                        </w:p>
                      </w:txbxContent>
                    </v:textbox>
                  </v:oval>
                  <v:shape id="Freeform 167" o:spid="_x0000_s1038" style="position:absolute;left:4780;top:8082;width:384;height:385;visibility:visible;mso-wrap-style:square;v-text-anchor:top" coordsize="384,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" path="m384,l,385e" filled="f">
                    <v:stroke endarrow="block"/>
                    <v:path arrowok="t" o:connecttype="custom" o:connectlocs="384,0;0,385" o:connectangles="0,0"/>
                  </v:shape>
                  <v:shape id="Freeform 168" o:spid="_x0000_s1039" style="position:absolute;left:3340;top:8082;width:368;height:276;visibility:visible;mso-wrap-style:square;v-text-anchor:top" coordsize="368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" path="m,l368,276e" filled="f">
                    <v:stroke endarrow="block"/>
                    <v:path arrowok="t" o:connecttype="custom" o:connectlocs="0,0;368,276" o:connectangles="0,0"/>
                  </v:shape>
                  <v:shape id="Freeform 169" o:spid="_x0000_s1040" style="position:absolute;left:3404;top:8647;width:387;height:615;visibility:visible;mso-wrap-style:square;v-text-anchor:top" coordsize="387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" path="m387,l,615e" filled="f">
                    <v:stroke endarrow="block"/>
                    <v:path arrowok="t" o:connecttype="custom" o:connectlocs="387,0;0,615" o:connectangles="0,0"/>
                  </v:shape>
                  <v:shape id="Freeform 170" o:spid="_x0000_s1041" style="position:absolute;left:3508;top:10033;width:533;height:270;visibility:visible;mso-wrap-style:square;v-text-anchor:top" coordsize="533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" path="m533,l,270e" filled="f">
                    <v:stroke endarrow="block"/>
                    <v:path arrowok="t" o:connecttype="custom" o:connectlocs="533,0;0,270" o:connectangles="0,0"/>
                  </v:shape>
                  <v:shape id="Freeform 171" o:spid="_x0000_s1042" style="position:absolute;left:5084;top:10026;width:471;height:313;visibility:visible;mso-wrap-style:square;v-text-anchor:top" coordsize="471,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" path="m,l471,313e" filled="f">
                    <v:stroke endarrow="block"/>
                    <v:path arrowok="t" o:connecttype="custom" o:connectlocs="0,0;471,313" o:connectangles="0,0"/>
                  </v:shape>
                  <v:shape id="Freeform 172" o:spid="_x0000_s1043" style="position:absolute;left:4187;top:8806;width:317;height:763;visibility:visible;mso-wrap-style:square;v-text-anchor:top" coordsize="317,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" path="m,l317,763e" filled="f">
                    <v:stroke endarrow="block"/>
                    <v:path arrowok="t" o:connecttype="custom" o:connectlocs="0,0;317,763" o:connectangles="0,0"/>
                  </v:shape>
                  <v:shape id="Freeform 173" o:spid="_x0000_s1044" style="position:absolute;left:4587;top:9036;width:77;height:533;visibility:visible;mso-wrap-style:square;v-text-anchor:top" coordsize="77,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" path="m,l77,533e" filled="f">
                    <v:stroke endarrow="block"/>
                    <v:path arrowok="t" o:connecttype="custom" o:connectlocs="0,0;77,533" o:connectangles="0,0"/>
                  </v:shape>
                  <v:line id="Line 174" o:spid="_x0000_s1045" style="position:absolute;visibility:visible;mso-wrap-style:square" from="4861,9086" to="4861,9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">
                    <v:stroke endarrow="block"/>
                  </v:line>
                  <v:shape id="Freeform 175" o:spid="_x0000_s1046" style="position:absolute;left:5063;top:7431;width:493;height:2350;visibility:visible;mso-wrap-style:square;v-text-anchor:top" coordsize="493,2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" path="m493,l,2350e" filled="f">
                    <v:stroke endarrow="block"/>
                    <v:path arrowok="t" o:connecttype="custom" o:connectlocs="493,0;0,2350" o:connectangles="0,0"/>
                  </v:shape>
                </v:group>
                <v:shape id="Text Box 176" o:spid="_x0000_s1047" type="#_x0000_t202" style="position:absolute;left:8677;top:7976;width:58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" stroked="f">
                  <v:textbox>
                    <w:txbxContent>
                      <w:p w:rsidR="00582DCA" w:rsidRDefault="00582DCA" w:rsidP="00582DCA">
                        <w:pPr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b/>
                            <w:bCs/>
                          </w:rPr>
                          <w:t>E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x</w:t>
                        </w:r>
                        <w:r>
                          <w:rPr>
                            <w:b/>
                            <w:bCs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  <v:group id="Group 177" o:spid="_x0000_s1048" style="position:absolute;left:6220;top:7407;width:2520;height:3015" coordorigin="6220,7407" coordsize="2520,3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<v:rect id="Rectangle 178" o:spid="_x0000_s1049" style="position:absolute;left:6220;top:7902;width:25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">
                    <v:stroke dashstyle="longDash"/>
                  </v:rect>
                  <v:oval id="Oval 179" o:spid="_x0000_s1050" style="position:absolute;left:7120;top:8082;width:10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">
                    <v:textbox>
                      <w:txbxContent>
                        <w:p w:rsidR="00582DCA" w:rsidRDefault="00582DCA" w:rsidP="00582DC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 xml:space="preserve">   Z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nj</w:t>
                          </w:r>
                        </w:p>
                      </w:txbxContent>
                    </v:textbox>
                  </v:oval>
                  <v:oval id="Oval 180" o:spid="_x0000_s1051" style="position:absolute;left:6824;top:9556;width:10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">
                    <v:textbox>
                      <w:txbxContent>
                        <w:p w:rsidR="00582DCA" w:rsidRDefault="00582DCA" w:rsidP="00582DC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 xml:space="preserve">   Y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n</w:t>
                          </w:r>
                        </w:p>
                      </w:txbxContent>
                    </v:textbox>
                  </v:oval>
                  <v:shape id="Freeform 181" o:spid="_x0000_s1052" style="position:absolute;left:7418;top:8806;width:288;height:748;visibility:visible;mso-wrap-style:square;v-text-anchor:top" coordsize="288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" path="m288,l,748e" filled="f">
                    <v:stroke endarrow="block"/>
                    <v:path arrowok="t" o:connecttype="custom" o:connectlocs="288,0;0,748" o:connectangles="0,0"/>
                  </v:shape>
                  <v:line id="Line 182" o:spid="_x0000_s1053" style="position:absolute;visibility:visible;mso-wrap-style:square" from="7724,9200" to="7724,9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">
                    <v:stroke endarrow="block"/>
                  </v:line>
                  <v:shape id="Freeform 183" o:spid="_x0000_s1054" style="position:absolute;left:7899;top:9339;width:339;height:513;visibility:visible;mso-wrap-style:square;v-text-anchor:top" coordsize="339,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" path="m339,l,513e" filled="f">
                    <v:stroke endarrow="block"/>
                    <v:path arrowok="t" o:connecttype="custom" o:connectlocs="339,0;0,513" o:connectangles="0,0"/>
                  </v:shape>
                  <v:shape id="Freeform 184" o:spid="_x0000_s1055" style="position:absolute;left:6328;top:10023;width:516;height:257;visibility:visible;mso-wrap-style:square;v-text-anchor:top" coordsize="516,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" path="m516,l,257e" filled="f">
                    <v:stroke endarrow="block"/>
                    <v:path arrowok="t" o:connecttype="custom" o:connectlocs="516,0;0,257" o:connectangles="0,0"/>
                  </v:shape>
                  <v:shape id="Freeform 185" o:spid="_x0000_s1056" style="position:absolute;left:7891;top:10008;width:427;height:268;visibility:visible;mso-wrap-style:square;v-text-anchor:top" coordsize="427,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" path="m,l427,268e" filled="f">
                    <v:stroke endarrow="block"/>
                    <v:path arrowok="t" o:connecttype="custom" o:connectlocs="0,0;427,268" o:connectangles="0,0"/>
                  </v:shape>
                  <v:shape id="Freeform 186" o:spid="_x0000_s1057" style="position:absolute;left:8200;top:8082;width:384;height:385;visibility:visible;mso-wrap-style:square;v-text-anchor:top" coordsize="384,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" path="m384,l,385e" filled="f">
                    <v:stroke endarrow="block"/>
                    <v:path arrowok="t" o:connecttype="custom" o:connectlocs="384,0;0,385" o:connectangles="0,0"/>
                  </v:shape>
                  <v:shape id="Freeform 187" o:spid="_x0000_s1058" style="position:absolute;left:6760;top:8082;width:361;height:382;visibility:visible;mso-wrap-style:square;v-text-anchor:top" coordsize="361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" path="m,l361,382e" filled="f">
                    <v:stroke endarrow="block"/>
                    <v:path arrowok="t" o:connecttype="custom" o:connectlocs="0,0;361,382" o:connectangles="0,0"/>
                  </v:shape>
                  <v:shape id="Freeform 188" o:spid="_x0000_s1059" style="position:absolute;left:6942;top:8758;width:443;height:456;visibility:visible;mso-wrap-style:square;v-text-anchor:top" coordsize="443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" path="m443,l,456e" filled="f">
                    <v:stroke endarrow="block"/>
                    <v:path arrowok="t" o:connecttype="custom" o:connectlocs="443,0;0,456" o:connectangles="0,0"/>
                  </v:shape>
                  <v:shape id="Freeform 189" o:spid="_x0000_s1060" style="position:absolute;left:6393;top:7407;width:500;height:2323;visibility:visible;mso-wrap-style:square;v-text-anchor:top" coordsize="500,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" path="m,l500,2323e" filled="f">
                    <v:stroke endarrow="block"/>
                    <v:path arrowok="t" o:connecttype="custom" o:connectlocs="0,0;500,2323" o:connectangles="0,0"/>
                  </v:shape>
                </v:group>
                <v:group id="Group 190" o:spid="_x0000_s1061" style="position:absolute;left:6220;top:4842;width:2520;height:2139" coordorigin="6220,4842" coordsize="2520,2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<v:rect id="Rectangle 191" o:spid="_x0000_s1062" style="position:absolute;left:6220;top:4842;width:252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" strokeweight="1pt">
                    <v:stroke dashstyle="longDash"/>
                  </v:rect>
                  <v:oval id="Oval 192" o:spid="_x0000_s1063" style="position:absolute;left:6940;top:5382;width:10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">
                    <v:textbox>
                      <w:txbxContent>
                        <w:p w:rsidR="00582DCA" w:rsidRDefault="00582DCA" w:rsidP="00582DC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 xml:space="preserve">   U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m</w:t>
                          </w:r>
                        </w:p>
                      </w:txbxContent>
                    </v:textbox>
                  </v:oval>
                  <v:shape id="Freeform 193" o:spid="_x0000_s1064" style="position:absolute;left:6347;top:5021;width:617;height:619;visibility:visible;mso-wrap-style:square;v-text-anchor:top" coordsize="617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" path="m,l617,619e" filled="f">
                    <v:stroke endarrow="block"/>
                    <v:path arrowok="t" o:connecttype="custom" o:connectlocs="0,0;617,619" o:connectangles="0,0"/>
                  </v:shape>
                  <v:shape id="Freeform 194" o:spid="_x0000_s1065" style="position:absolute;left:8005;top:5021;width:637;height:637;visibility:visible;mso-wrap-style:square;v-text-anchor:top" coordsize="637,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" path="m637,l,637e" filled="f">
                    <v:stroke endarrow="block"/>
                    <v:path arrowok="t" o:connecttype="custom" o:connectlocs="637,0;0,637" o:connectangles="0,0"/>
                  </v:shape>
                  <v:shape id="Freeform 195" o:spid="_x0000_s1066" style="position:absolute;left:8002;top:5856;width:612;height:417;visibility:visible;mso-wrap-style:square;v-text-anchor:top" coordsize="612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" path="m,l612,417e" filled="f">
                    <v:stroke endarrow="block"/>
                    <v:path arrowok="t" o:connecttype="custom" o:connectlocs="0,0;612,417" o:connectangles="0,0"/>
                  </v:shape>
                  <v:shape id="Freeform 196" o:spid="_x0000_s1067" style="position:absolute;left:6370;top:5871;width:603;height:411;visibility:visible;mso-wrap-style:square;v-text-anchor:top" coordsize="603,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" path="m603,l,411e" filled="f">
                    <v:stroke endarrow="block"/>
                    <v:path arrowok="t" o:connecttype="custom" o:connectlocs="603,0;0,411" o:connectangles="0,0"/>
                  </v:shape>
                  <v:shape id="Freeform 197" o:spid="_x0000_s1068" style="position:absolute;left:6402;top:6099;width:1042;height:882;visibility:visible;mso-wrap-style:square;v-text-anchor:top" coordsize="1042,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" path="m1042,l,882e" filled="f">
                    <v:stroke endarrow="block"/>
                    <v:path arrowok="t" o:connecttype="custom" o:connectlocs="1042,0;0,882" o:connectangles="0,0"/>
                  </v:shape>
                </v:group>
                <v:group id="Group 198" o:spid="_x0000_s1069" style="position:absolute;left:3160;top:4842;width:2520;height:2127" coordorigin="3160,4842" coordsize="2520,2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rect id="Rectangle 199" o:spid="_x0000_s1070" style="position:absolute;left:3160;top:4842;width:252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" strokeweight="1pt">
                    <v:stroke dashstyle="longDash"/>
                  </v:rect>
                  <v:oval id="Oval 200" o:spid="_x0000_s1071" style="position:absolute;left:3880;top:5382;width:10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">
                    <v:textbox>
                      <w:txbxContent>
                        <w:p w:rsidR="00582DCA" w:rsidRDefault="00582DCA" w:rsidP="00582DC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 xml:space="preserve">   U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oval>
                  <v:shape id="Freeform 201" o:spid="_x0000_s1072" style="position:absolute;left:3272;top:5022;width:624;height:624;visibility:visible;mso-wrap-style:square;v-text-anchor:top" coordsize="599,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" path="m,l599,600e" filled="f">
                    <v:stroke endarrow="block"/>
                    <v:path arrowok="t" o:connecttype="custom" o:connectlocs="0,0;624,624" o:connectangles="0,0"/>
                  </v:shape>
                  <v:shape id="Freeform 202" o:spid="_x0000_s1073" style="position:absolute;left:4945;top:5022;width:622;height:621;visibility:visible;mso-wrap-style:square;v-text-anchor:top" coordsize="622,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" path="m622,l,621e" filled="f">
                    <v:stroke endarrow="block"/>
                    <v:path arrowok="t" o:connecttype="custom" o:connectlocs="622,0;0,621" o:connectangles="0,0"/>
                  </v:shape>
                  <v:shape id="Freeform 203" o:spid="_x0000_s1074" style="position:absolute;left:4936;top:5868;width:603;height:408;visibility:visible;mso-wrap-style:square;v-text-anchor:top" coordsize="603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" path="m,l603,408e" filled="f">
                    <v:stroke endarrow="block"/>
                    <v:path arrowok="t" o:connecttype="custom" o:connectlocs="0,0;603,408" o:connectangles="0,0"/>
                  </v:shape>
                  <v:shape id="Freeform 204" o:spid="_x0000_s1075" style="position:absolute;left:3295;top:5865;width:606;height:417;visibility:visible;mso-wrap-style:square;v-text-anchor:top" coordsize="606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" path="m606,l,417e" filled="f">
                    <v:stroke endarrow="block"/>
                    <v:path arrowok="t" o:connecttype="custom" o:connectlocs="606,0;0,417" o:connectangles="0,0"/>
                  </v:shape>
                  <v:shape id="Freeform 205" o:spid="_x0000_s1076" style="position:absolute;left:4384;top:6099;width:1130;height:870;visibility:visible;mso-wrap-style:square;v-text-anchor:top" coordsize="1130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" path="m,l1130,870e" filled="f">
                    <v:stroke endarrow="block"/>
                    <v:path arrowok="t" o:connecttype="custom" o:connectlocs="0,0;1130,870" o:connectangles="0,0"/>
                  </v:shape>
                </v:group>
              </v:group>
            </w:pict>
          </mc:Fallback>
        </mc:AlternateContent>
      </w:r>
    </w:p>
    <w:p w:rsidR="00582DCA" w:rsidRPr="00582DCA" w:rsidRDefault="00582DCA" w:rsidP="00582DC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o-RO"/>
        </w:rPr>
      </w:pPr>
    </w:p>
    <w:p w:rsidR="00582DCA" w:rsidRPr="00582DCA" w:rsidRDefault="00582DCA" w:rsidP="00582DCA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ro-RO"/>
        </w:rPr>
        <w:t xml:space="preserve"> </w:t>
      </w:r>
    </w:p>
    <w:sectPr w:rsidR="00582DCA" w:rsidRPr="00582D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78AE" w:rsidRDefault="007A78AE" w:rsidP="00832B69">
      <w:pPr>
        <w:spacing w:after="0" w:line="240" w:lineRule="auto"/>
      </w:pPr>
      <w:r>
        <w:separator/>
      </w:r>
    </w:p>
  </w:endnote>
  <w:endnote w:type="continuationSeparator" w:id="0">
    <w:p w:rsidR="007A78AE" w:rsidRDefault="007A78AE" w:rsidP="00832B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78AE" w:rsidRDefault="007A78AE" w:rsidP="00832B69">
      <w:pPr>
        <w:spacing w:after="0" w:line="240" w:lineRule="auto"/>
      </w:pPr>
      <w:r>
        <w:separator/>
      </w:r>
    </w:p>
  </w:footnote>
  <w:footnote w:type="continuationSeparator" w:id="0">
    <w:p w:rsidR="007A78AE" w:rsidRDefault="007A78AE" w:rsidP="00832B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35732E"/>
    <w:multiLevelType w:val="hybridMultilevel"/>
    <w:tmpl w:val="ACB070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7537C8"/>
    <w:multiLevelType w:val="hybridMultilevel"/>
    <w:tmpl w:val="52FAC3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06500"/>
    <w:multiLevelType w:val="hybridMultilevel"/>
    <w:tmpl w:val="11DEBB5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ABD7053"/>
    <w:multiLevelType w:val="hybridMultilevel"/>
    <w:tmpl w:val="C00408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2B69"/>
    <w:rsid w:val="001356C9"/>
    <w:rsid w:val="001B40CA"/>
    <w:rsid w:val="002003C2"/>
    <w:rsid w:val="002E12C0"/>
    <w:rsid w:val="002F1807"/>
    <w:rsid w:val="003102A3"/>
    <w:rsid w:val="003112FA"/>
    <w:rsid w:val="003120A8"/>
    <w:rsid w:val="0046340D"/>
    <w:rsid w:val="00582DCA"/>
    <w:rsid w:val="006664E8"/>
    <w:rsid w:val="007A78AE"/>
    <w:rsid w:val="007B3509"/>
    <w:rsid w:val="00832B69"/>
    <w:rsid w:val="00A5052D"/>
    <w:rsid w:val="00BE65F9"/>
    <w:rsid w:val="00C06DC8"/>
    <w:rsid w:val="00C875E7"/>
    <w:rsid w:val="00EF212B"/>
    <w:rsid w:val="00FC482C"/>
    <w:rsid w:val="00FF4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BE473A"/>
  <w15:docId w15:val="{A9CBEFA7-0302-4E12-A4B9-6EAEB7E92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B350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832B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832B69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semiHidden/>
    <w:rsid w:val="00832B69"/>
    <w:rPr>
      <w:vertAlign w:val="superscript"/>
    </w:rPr>
  </w:style>
  <w:style w:type="paragraph" w:customStyle="1" w:styleId="ecuatie">
    <w:name w:val="ecuatie"/>
    <w:basedOn w:val="Normal"/>
    <w:rsid w:val="00832B69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ListParagraph">
    <w:name w:val="List Paragraph"/>
    <w:basedOn w:val="Normal"/>
    <w:uiPriority w:val="34"/>
    <w:qFormat/>
    <w:rsid w:val="002003C2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7B3509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image" Target="media/image32.wmf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3.wmf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62" Type="http://schemas.openxmlformats.org/officeDocument/2006/relationships/image" Target="media/image22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83" Type="http://schemas.openxmlformats.org/officeDocument/2006/relationships/oleObject" Target="embeddings/oleObject46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image" Target="media/image18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6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9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453</Words>
  <Characters>258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FLORENTINA HRISTEA</cp:lastModifiedBy>
  <cp:revision>25</cp:revision>
  <dcterms:created xsi:type="dcterms:W3CDTF">2019-06-23T20:09:00Z</dcterms:created>
  <dcterms:modified xsi:type="dcterms:W3CDTF">2020-04-07T15:22:00Z</dcterms:modified>
</cp:coreProperties>
</file>